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6" r:id="rId3"/>
    <p:sldId id="258" r:id="rId4"/>
    <p:sldId id="261" r:id="rId5"/>
    <p:sldId id="259" r:id="rId6"/>
    <p:sldId id="260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62" r:id="rId15"/>
    <p:sldId id="268" r:id="rId16"/>
    <p:sldId id="271" r:id="rId17"/>
    <p:sldId id="272" r:id="rId18"/>
    <p:sldId id="273" r:id="rId19"/>
    <p:sldId id="275" r:id="rId20"/>
    <p:sldId id="277" r:id="rId21"/>
    <p:sldId id="276" r:id="rId2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_rels/data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4.jpeg"/></Relationships>
</file>

<file path=ppt/diagrams/_rels/data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iagrams/_rels/data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image" Target="../media/image32.jpe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diagrams/_rels/data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diagrams/_rels/data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diagrams/_rels/data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4.jpeg"/></Relationships>
</file>

<file path=ppt/diagrams/_rels/drawing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4.jpeg"/></Relationships>
</file>

<file path=ppt/diagrams/_rels/drawing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iagrams/_rels/drawing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image" Target="../media/image32.jpe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diagrams/_rels/drawing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diagrams/_rels/drawing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diagrams/_rels/drawing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4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5_4">
  <dgm:title val=""/>
  <dgm:desc val=""/>
  <dgm:catLst>
    <dgm:cat type="accent5" pri="11400"/>
  </dgm:catLst>
  <dgm:styleLbl name="node0">
    <dgm:fillClrLst meth="cycle">
      <a:schemeClr val="accent5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5">
        <a:shade val="50000"/>
      </a:schemeClr>
      <a:schemeClr val="accent5">
        <a:tint val="55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5">
        <a:shade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5">
        <a:shade val="80000"/>
        <a:alpha val="50000"/>
      </a:schemeClr>
      <a:schemeClr val="accent5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5">
        <a:shade val="90000"/>
      </a:schemeClr>
      <a:schemeClr val="accent5">
        <a:tint val="50000"/>
      </a:schemeClr>
    </dgm:fillClrLst>
    <dgm:linClrLst meth="cycle"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5">
        <a:shade val="50000"/>
      </a:schemeClr>
      <a:schemeClr val="accent5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55000"/>
      </a:schemeClr>
    </dgm:fillClrLst>
    <dgm:linClrLst meth="repeat">
      <a:schemeClr val="accent5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55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3_4">
  <dgm:title val=""/>
  <dgm:desc val=""/>
  <dgm:catLst>
    <dgm:cat type="accent3" pri="11400"/>
  </dgm:catLst>
  <dgm:styleLbl name="node0">
    <dgm:fillClrLst meth="cycle">
      <a:schemeClr val="accent3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3">
        <a:shade val="50000"/>
      </a:schemeClr>
      <a:schemeClr val="accent3">
        <a:tint val="55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3">
        <a:shade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3">
        <a:shade val="80000"/>
        <a:alpha val="50000"/>
      </a:schemeClr>
      <a:schemeClr val="accent3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3">
        <a:shade val="90000"/>
      </a:schemeClr>
      <a:schemeClr val="accent3">
        <a:tint val="50000"/>
      </a:schemeClr>
    </dgm:fillClrLst>
    <dgm:linClrLst meth="cycle">
      <a:schemeClr val="accent3">
        <a:shade val="90000"/>
      </a:schemeClr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3">
        <a:shade val="50000"/>
      </a:schemeClr>
      <a:schemeClr val="accent3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55000"/>
      </a:schemeClr>
    </dgm:fillClrLst>
    <dgm:linClrLst meth="repeat">
      <a:schemeClr val="accent3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55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57C1FA-0569-4E1A-891A-C3DA5EC11D47}" type="doc">
      <dgm:prSet loTypeId="urn:microsoft.com/office/officeart/2005/8/layout/vList2" loCatId="list" qsTypeId="urn:microsoft.com/office/officeart/2005/8/quickstyle/3d7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DE46C7B-521C-40D3-A44B-98D7BD935D4A}">
      <dgm:prSet phldrT="[Текст]"/>
      <dgm:spPr/>
      <dgm:t>
        <a:bodyPr/>
        <a:lstStyle/>
        <a:p>
          <a:pPr algn="ctr"/>
          <a:r>
            <a:rPr lang="ru-RU" b="1" dirty="0" smtClean="0"/>
            <a:t>Использование ЦОР</a:t>
          </a:r>
          <a:endParaRPr lang="ru-RU" b="1" dirty="0"/>
        </a:p>
      </dgm:t>
    </dgm:pt>
    <dgm:pt modelId="{5CA75938-0804-41E8-AB73-1D63CCFA647C}" type="parTrans" cxnId="{E6F34383-D544-4BF9-AFC9-3C737830BED5}">
      <dgm:prSet/>
      <dgm:spPr/>
      <dgm:t>
        <a:bodyPr/>
        <a:lstStyle/>
        <a:p>
          <a:endParaRPr lang="ru-RU"/>
        </a:p>
      </dgm:t>
    </dgm:pt>
    <dgm:pt modelId="{97054FB2-6CFA-4144-B800-5AEC5044C5E6}" type="sibTrans" cxnId="{E6F34383-D544-4BF9-AFC9-3C737830BED5}">
      <dgm:prSet/>
      <dgm:spPr/>
      <dgm:t>
        <a:bodyPr/>
        <a:lstStyle/>
        <a:p>
          <a:endParaRPr lang="ru-RU"/>
        </a:p>
      </dgm:t>
    </dgm:pt>
    <dgm:pt modelId="{1AECEA10-1B0F-4F49-8FF6-1D16FF34E594}">
      <dgm:prSet phldrT="[Текст]"/>
      <dgm:spPr/>
      <dgm:t>
        <a:bodyPr/>
        <a:lstStyle/>
        <a:p>
          <a:pPr algn="ctr"/>
          <a:r>
            <a:rPr lang="ru-RU" b="1" dirty="0" smtClean="0"/>
            <a:t>на уроке математики</a:t>
          </a:r>
          <a:endParaRPr lang="ru-RU" b="1" dirty="0"/>
        </a:p>
      </dgm:t>
    </dgm:pt>
    <dgm:pt modelId="{72F21419-A989-4108-B1A9-6D4DF30C1689}" type="parTrans" cxnId="{C1C30697-682C-4136-8DC2-FB4B9FA9FA98}">
      <dgm:prSet/>
      <dgm:spPr/>
      <dgm:t>
        <a:bodyPr/>
        <a:lstStyle/>
        <a:p>
          <a:endParaRPr lang="ru-RU"/>
        </a:p>
      </dgm:t>
    </dgm:pt>
    <dgm:pt modelId="{1C195DCC-6E89-4629-9263-ECAE8BF30B03}" type="sibTrans" cxnId="{C1C30697-682C-4136-8DC2-FB4B9FA9FA98}">
      <dgm:prSet/>
      <dgm:spPr/>
      <dgm:t>
        <a:bodyPr/>
        <a:lstStyle/>
        <a:p>
          <a:endParaRPr lang="ru-RU"/>
        </a:p>
      </dgm:t>
    </dgm:pt>
    <dgm:pt modelId="{A81CA992-4850-407D-B8CB-F6D7E4F0D710}">
      <dgm:prSet phldrT="[Текст]"/>
      <dgm:spPr/>
      <dgm:t>
        <a:bodyPr/>
        <a:lstStyle/>
        <a:p>
          <a:pPr algn="ctr"/>
          <a:r>
            <a:rPr lang="ru-RU" b="1" dirty="0" smtClean="0"/>
            <a:t>его эффективности</a:t>
          </a:r>
          <a:endParaRPr lang="ru-RU" b="1" dirty="0"/>
        </a:p>
      </dgm:t>
    </dgm:pt>
    <dgm:pt modelId="{AC5E93D0-FC64-4799-9086-F35C42D4A185}" type="parTrans" cxnId="{0D578CE8-9BE1-4A63-8844-D25EE9BE3A93}">
      <dgm:prSet/>
      <dgm:spPr/>
      <dgm:t>
        <a:bodyPr/>
        <a:lstStyle/>
        <a:p>
          <a:endParaRPr lang="ru-RU"/>
        </a:p>
      </dgm:t>
    </dgm:pt>
    <dgm:pt modelId="{965E0635-13D4-4B82-9E4C-B64F0B83A63A}" type="sibTrans" cxnId="{0D578CE8-9BE1-4A63-8844-D25EE9BE3A93}">
      <dgm:prSet/>
      <dgm:spPr/>
      <dgm:t>
        <a:bodyPr/>
        <a:lstStyle/>
        <a:p>
          <a:endParaRPr lang="ru-RU"/>
        </a:p>
      </dgm:t>
    </dgm:pt>
    <dgm:pt modelId="{CBE9DCCF-122F-4DB1-B796-00EE54AE9297}">
      <dgm:prSet phldrT="[Текст]"/>
      <dgm:spPr/>
      <dgm:t>
        <a:bodyPr/>
        <a:lstStyle/>
        <a:p>
          <a:pPr algn="ctr"/>
          <a:r>
            <a:rPr lang="ru-RU" b="1" dirty="0" smtClean="0"/>
            <a:t>как средство повышения</a:t>
          </a:r>
          <a:endParaRPr lang="ru-RU" b="1" dirty="0"/>
        </a:p>
      </dgm:t>
    </dgm:pt>
    <dgm:pt modelId="{2BB501D6-9CAE-4045-849A-BEEECE388A46}" type="parTrans" cxnId="{6394D7A5-FBA7-4B81-B99F-F39F2F0D3778}">
      <dgm:prSet/>
      <dgm:spPr/>
      <dgm:t>
        <a:bodyPr/>
        <a:lstStyle/>
        <a:p>
          <a:endParaRPr lang="ru-RU"/>
        </a:p>
      </dgm:t>
    </dgm:pt>
    <dgm:pt modelId="{EDCB2A7B-0A1F-4FD5-9962-54F7896907B9}" type="sibTrans" cxnId="{6394D7A5-FBA7-4B81-B99F-F39F2F0D3778}">
      <dgm:prSet/>
      <dgm:spPr/>
      <dgm:t>
        <a:bodyPr/>
        <a:lstStyle/>
        <a:p>
          <a:endParaRPr lang="ru-RU"/>
        </a:p>
      </dgm:t>
    </dgm:pt>
    <dgm:pt modelId="{69E642A7-5A61-4C3E-A490-CBD75117A778}" type="pres">
      <dgm:prSet presAssocID="{D257C1FA-0569-4E1A-891A-C3DA5EC11D4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68F2EF4-3E5F-4D54-B05B-733C986DC0DC}" type="pres">
      <dgm:prSet presAssocID="{DDE46C7B-521C-40D3-A44B-98D7BD935D4A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75F920D-52C3-4494-8C85-AE8939416DDA}" type="pres">
      <dgm:prSet presAssocID="{97054FB2-6CFA-4144-B800-5AEC5044C5E6}" presName="spacer" presStyleCnt="0"/>
      <dgm:spPr/>
    </dgm:pt>
    <dgm:pt modelId="{EECCF60A-8C66-42D9-96E5-96A44110542C}" type="pres">
      <dgm:prSet presAssocID="{1AECEA10-1B0F-4F49-8FF6-1D16FF34E594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A96C0EE-7BD5-4E13-9B0A-CCEDBFB57639}" type="pres">
      <dgm:prSet presAssocID="{1C195DCC-6E89-4629-9263-ECAE8BF30B03}" presName="spacer" presStyleCnt="0"/>
      <dgm:spPr/>
    </dgm:pt>
    <dgm:pt modelId="{2926B5BF-007D-4E1A-9611-98234DA05637}" type="pres">
      <dgm:prSet presAssocID="{CBE9DCCF-122F-4DB1-B796-00EE54AE9297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B413F1C-6614-4FAB-B5AB-7231E7620FF0}" type="pres">
      <dgm:prSet presAssocID="{EDCB2A7B-0A1F-4FD5-9962-54F7896907B9}" presName="spacer" presStyleCnt="0"/>
      <dgm:spPr/>
    </dgm:pt>
    <dgm:pt modelId="{9639DB11-D578-410E-A8B0-217B78BFB8A9}" type="pres">
      <dgm:prSet presAssocID="{A81CA992-4850-407D-B8CB-F6D7E4F0D710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6F34383-D544-4BF9-AFC9-3C737830BED5}" srcId="{D257C1FA-0569-4E1A-891A-C3DA5EC11D47}" destId="{DDE46C7B-521C-40D3-A44B-98D7BD935D4A}" srcOrd="0" destOrd="0" parTransId="{5CA75938-0804-41E8-AB73-1D63CCFA647C}" sibTransId="{97054FB2-6CFA-4144-B800-5AEC5044C5E6}"/>
    <dgm:cxn modelId="{AE43A5E2-7A2D-4760-83E9-946C9B6ABF04}" type="presOf" srcId="{CBE9DCCF-122F-4DB1-B796-00EE54AE9297}" destId="{2926B5BF-007D-4E1A-9611-98234DA05637}" srcOrd="0" destOrd="0" presId="urn:microsoft.com/office/officeart/2005/8/layout/vList2"/>
    <dgm:cxn modelId="{D44BFBC1-AA21-464F-93A3-1BA309B52A6D}" type="presOf" srcId="{D257C1FA-0569-4E1A-891A-C3DA5EC11D47}" destId="{69E642A7-5A61-4C3E-A490-CBD75117A778}" srcOrd="0" destOrd="0" presId="urn:microsoft.com/office/officeart/2005/8/layout/vList2"/>
    <dgm:cxn modelId="{013CA789-7D17-4B74-8D61-D6025757C2FF}" type="presOf" srcId="{1AECEA10-1B0F-4F49-8FF6-1D16FF34E594}" destId="{EECCF60A-8C66-42D9-96E5-96A44110542C}" srcOrd="0" destOrd="0" presId="urn:microsoft.com/office/officeart/2005/8/layout/vList2"/>
    <dgm:cxn modelId="{C1C30697-682C-4136-8DC2-FB4B9FA9FA98}" srcId="{D257C1FA-0569-4E1A-891A-C3DA5EC11D47}" destId="{1AECEA10-1B0F-4F49-8FF6-1D16FF34E594}" srcOrd="1" destOrd="0" parTransId="{72F21419-A989-4108-B1A9-6D4DF30C1689}" sibTransId="{1C195DCC-6E89-4629-9263-ECAE8BF30B03}"/>
    <dgm:cxn modelId="{6394D7A5-FBA7-4B81-B99F-F39F2F0D3778}" srcId="{D257C1FA-0569-4E1A-891A-C3DA5EC11D47}" destId="{CBE9DCCF-122F-4DB1-B796-00EE54AE9297}" srcOrd="2" destOrd="0" parTransId="{2BB501D6-9CAE-4045-849A-BEEECE388A46}" sibTransId="{EDCB2A7B-0A1F-4FD5-9962-54F7896907B9}"/>
    <dgm:cxn modelId="{3F528EAD-C01F-47CA-8337-74BC01B9DED3}" type="presOf" srcId="{A81CA992-4850-407D-B8CB-F6D7E4F0D710}" destId="{9639DB11-D578-410E-A8B0-217B78BFB8A9}" srcOrd="0" destOrd="0" presId="urn:microsoft.com/office/officeart/2005/8/layout/vList2"/>
    <dgm:cxn modelId="{0D578CE8-9BE1-4A63-8844-D25EE9BE3A93}" srcId="{D257C1FA-0569-4E1A-891A-C3DA5EC11D47}" destId="{A81CA992-4850-407D-B8CB-F6D7E4F0D710}" srcOrd="3" destOrd="0" parTransId="{AC5E93D0-FC64-4799-9086-F35C42D4A185}" sibTransId="{965E0635-13D4-4B82-9E4C-B64F0B83A63A}"/>
    <dgm:cxn modelId="{1D37C254-3654-4B71-B69C-A255B2A74743}" type="presOf" srcId="{DDE46C7B-521C-40D3-A44B-98D7BD935D4A}" destId="{068F2EF4-3E5F-4D54-B05B-733C986DC0DC}" srcOrd="0" destOrd="0" presId="urn:microsoft.com/office/officeart/2005/8/layout/vList2"/>
    <dgm:cxn modelId="{FF425AC0-B58A-4CD2-A4E0-00913B5C3A49}" type="presParOf" srcId="{69E642A7-5A61-4C3E-A490-CBD75117A778}" destId="{068F2EF4-3E5F-4D54-B05B-733C986DC0DC}" srcOrd="0" destOrd="0" presId="urn:microsoft.com/office/officeart/2005/8/layout/vList2"/>
    <dgm:cxn modelId="{F2D026DA-6607-4056-9D74-CE9966D5193E}" type="presParOf" srcId="{69E642A7-5A61-4C3E-A490-CBD75117A778}" destId="{475F920D-52C3-4494-8C85-AE8939416DDA}" srcOrd="1" destOrd="0" presId="urn:microsoft.com/office/officeart/2005/8/layout/vList2"/>
    <dgm:cxn modelId="{F53CA954-12E0-4875-89B2-3673C088BF08}" type="presParOf" srcId="{69E642A7-5A61-4C3E-A490-CBD75117A778}" destId="{EECCF60A-8C66-42D9-96E5-96A44110542C}" srcOrd="2" destOrd="0" presId="urn:microsoft.com/office/officeart/2005/8/layout/vList2"/>
    <dgm:cxn modelId="{81040B46-2DAD-43EE-946E-22F79FE8DCB5}" type="presParOf" srcId="{69E642A7-5A61-4C3E-A490-CBD75117A778}" destId="{7A96C0EE-7BD5-4E13-9B0A-CCEDBFB57639}" srcOrd="3" destOrd="0" presId="urn:microsoft.com/office/officeart/2005/8/layout/vList2"/>
    <dgm:cxn modelId="{CE97398D-D7CC-4902-9A6D-840435FA4492}" type="presParOf" srcId="{69E642A7-5A61-4C3E-A490-CBD75117A778}" destId="{2926B5BF-007D-4E1A-9611-98234DA05637}" srcOrd="4" destOrd="0" presId="urn:microsoft.com/office/officeart/2005/8/layout/vList2"/>
    <dgm:cxn modelId="{82CC88BC-D309-4BFA-ABD4-E045ACB93F28}" type="presParOf" srcId="{69E642A7-5A61-4C3E-A490-CBD75117A778}" destId="{0B413F1C-6614-4FAB-B5AB-7231E7620FF0}" srcOrd="5" destOrd="0" presId="urn:microsoft.com/office/officeart/2005/8/layout/vList2"/>
    <dgm:cxn modelId="{3250FD67-9546-494A-9D8E-682570BD8842}" type="presParOf" srcId="{69E642A7-5A61-4C3E-A490-CBD75117A778}" destId="{9639DB11-D578-410E-A8B0-217B78BFB8A9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7F5109A-6592-43EB-A648-34C839AE32ED}" type="doc">
      <dgm:prSet loTypeId="urn:microsoft.com/office/officeart/2005/8/layout/vList4" loCatId="list" qsTypeId="urn:microsoft.com/office/officeart/2005/8/quickstyle/3d1" qsCatId="3D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D743291D-664F-4E93-8030-A7145861DCF5}">
      <dgm:prSet phldrT="[Текст]"/>
      <dgm:spPr/>
      <dgm:t>
        <a:bodyPr/>
        <a:lstStyle/>
        <a:p>
          <a:r>
            <a:rPr lang="ru-RU" dirty="0" smtClean="0"/>
            <a:t>Геометрия 7-9 класс, </a:t>
          </a:r>
          <a:r>
            <a:rPr lang="ru-RU" dirty="0" err="1" smtClean="0"/>
            <a:t>мультимедийная</a:t>
          </a:r>
          <a:endParaRPr lang="ru-RU" dirty="0"/>
        </a:p>
      </dgm:t>
    </dgm:pt>
    <dgm:pt modelId="{040F1E8B-B75B-4217-8A6D-60B2CD953A02}" type="parTrans" cxnId="{E9C7BFD5-720D-482E-8416-E6AFE35DEA4F}">
      <dgm:prSet/>
      <dgm:spPr/>
      <dgm:t>
        <a:bodyPr/>
        <a:lstStyle/>
        <a:p>
          <a:endParaRPr lang="ru-RU"/>
        </a:p>
      </dgm:t>
    </dgm:pt>
    <dgm:pt modelId="{1E20187D-2463-410A-9775-AA35F6767696}" type="sibTrans" cxnId="{E9C7BFD5-720D-482E-8416-E6AFE35DEA4F}">
      <dgm:prSet/>
      <dgm:spPr/>
      <dgm:t>
        <a:bodyPr/>
        <a:lstStyle/>
        <a:p>
          <a:endParaRPr lang="ru-RU"/>
        </a:p>
      </dgm:t>
    </dgm:pt>
    <dgm:pt modelId="{52184DC4-CA9B-4E50-B2BB-66261B1F0E6D}" type="pres">
      <dgm:prSet presAssocID="{47F5109A-6592-43EB-A648-34C839AE32ED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D724AF9-47A0-44E6-BF5B-4080C261F2B3}" type="pres">
      <dgm:prSet presAssocID="{D743291D-664F-4E93-8030-A7145861DCF5}" presName="comp" presStyleCnt="0"/>
      <dgm:spPr/>
    </dgm:pt>
    <dgm:pt modelId="{E19C1588-8E54-4878-9549-85B3684CF629}" type="pres">
      <dgm:prSet presAssocID="{D743291D-664F-4E93-8030-A7145861DCF5}" presName="box" presStyleLbl="node1" presStyleIdx="0" presStyleCnt="1" custLinFactNeighborX="-885" custLinFactNeighborY="7692"/>
      <dgm:spPr/>
      <dgm:t>
        <a:bodyPr/>
        <a:lstStyle/>
        <a:p>
          <a:endParaRPr lang="ru-RU"/>
        </a:p>
      </dgm:t>
    </dgm:pt>
    <dgm:pt modelId="{276F64E4-E84D-4B4B-94E8-1715121EB508}" type="pres">
      <dgm:prSet presAssocID="{D743291D-664F-4E93-8030-A7145861DCF5}" presName="img" presStyleLbl="fgImgPlace1" presStyleIdx="0" presStyleCnt="1" custScaleX="68142" custScaleY="111539" custLinFactNeighborX="443" custLinFactNeighborY="288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ADE6C9A-939D-41D9-94F5-25780882E2E7}" type="pres">
      <dgm:prSet presAssocID="{D743291D-664F-4E93-8030-A7145861DCF5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DBE563F4-2297-4AE2-A555-12CA71890CAE}" type="presOf" srcId="{D743291D-664F-4E93-8030-A7145861DCF5}" destId="{DADE6C9A-939D-41D9-94F5-25780882E2E7}" srcOrd="1" destOrd="0" presId="urn:microsoft.com/office/officeart/2005/8/layout/vList4"/>
    <dgm:cxn modelId="{2B047763-D755-4897-B095-A1AE43C18FD5}" type="presOf" srcId="{D743291D-664F-4E93-8030-A7145861DCF5}" destId="{E19C1588-8E54-4878-9549-85B3684CF629}" srcOrd="0" destOrd="0" presId="urn:microsoft.com/office/officeart/2005/8/layout/vList4"/>
    <dgm:cxn modelId="{E9C7BFD5-720D-482E-8416-E6AFE35DEA4F}" srcId="{47F5109A-6592-43EB-A648-34C839AE32ED}" destId="{D743291D-664F-4E93-8030-A7145861DCF5}" srcOrd="0" destOrd="0" parTransId="{040F1E8B-B75B-4217-8A6D-60B2CD953A02}" sibTransId="{1E20187D-2463-410A-9775-AA35F6767696}"/>
    <dgm:cxn modelId="{4456C20C-A8EB-4AC8-80BC-438409F135AC}" type="presOf" srcId="{47F5109A-6592-43EB-A648-34C839AE32ED}" destId="{52184DC4-CA9B-4E50-B2BB-66261B1F0E6D}" srcOrd="0" destOrd="0" presId="urn:microsoft.com/office/officeart/2005/8/layout/vList4"/>
    <dgm:cxn modelId="{C0EFA60F-A1B5-480E-9F67-1EA81668F792}" type="presParOf" srcId="{52184DC4-CA9B-4E50-B2BB-66261B1F0E6D}" destId="{AD724AF9-47A0-44E6-BF5B-4080C261F2B3}" srcOrd="0" destOrd="0" presId="urn:microsoft.com/office/officeart/2005/8/layout/vList4"/>
    <dgm:cxn modelId="{46FCF83A-CA9A-4211-83C0-B4859798B972}" type="presParOf" srcId="{AD724AF9-47A0-44E6-BF5B-4080C261F2B3}" destId="{E19C1588-8E54-4878-9549-85B3684CF629}" srcOrd="0" destOrd="0" presId="urn:microsoft.com/office/officeart/2005/8/layout/vList4"/>
    <dgm:cxn modelId="{47791EFA-407A-4962-8CE8-C0FFF8C8A35D}" type="presParOf" srcId="{AD724AF9-47A0-44E6-BF5B-4080C261F2B3}" destId="{276F64E4-E84D-4B4B-94E8-1715121EB508}" srcOrd="1" destOrd="0" presId="urn:microsoft.com/office/officeart/2005/8/layout/vList4"/>
    <dgm:cxn modelId="{F8BC338B-FD78-40AA-9297-26F9AD477FB6}" type="presParOf" srcId="{AD724AF9-47A0-44E6-BF5B-4080C261F2B3}" destId="{DADE6C9A-939D-41D9-94F5-25780882E2E7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50AFA533-E809-4E13-921C-4C0A33FFE366}" type="doc">
      <dgm:prSet loTypeId="urn:microsoft.com/office/officeart/2005/8/layout/vList2" loCatId="list" qsTypeId="urn:microsoft.com/office/officeart/2005/8/quickstyle/3d7" qsCatId="3D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8B73C9F6-2D31-450D-9DCE-2E333D8E4096}">
      <dgm:prSet phldrT="[Текст]"/>
      <dgm:spPr/>
      <dgm:t>
        <a:bodyPr/>
        <a:lstStyle/>
        <a:p>
          <a:pPr algn="ctr"/>
          <a:r>
            <a:rPr lang="ru-RU" dirty="0" smtClean="0"/>
            <a:t>АЛГЕБРА  7 – 9 класс, </a:t>
          </a:r>
          <a:r>
            <a:rPr lang="ru-RU" dirty="0" err="1" smtClean="0"/>
            <a:t>мультимедийная</a:t>
          </a:r>
          <a:endParaRPr lang="ru-RU" dirty="0"/>
        </a:p>
      </dgm:t>
    </dgm:pt>
    <dgm:pt modelId="{665A88E0-7C2B-49C8-B302-DE3B7C2B00EE}" type="parTrans" cxnId="{38C6844C-6160-4D31-92BF-60EC24C4CFCC}">
      <dgm:prSet/>
      <dgm:spPr/>
      <dgm:t>
        <a:bodyPr/>
        <a:lstStyle/>
        <a:p>
          <a:endParaRPr lang="ru-RU"/>
        </a:p>
      </dgm:t>
    </dgm:pt>
    <dgm:pt modelId="{67F0FEC8-9132-472A-A928-CDC1C2409016}" type="sibTrans" cxnId="{38C6844C-6160-4D31-92BF-60EC24C4CFCC}">
      <dgm:prSet/>
      <dgm:spPr/>
      <dgm:t>
        <a:bodyPr/>
        <a:lstStyle/>
        <a:p>
          <a:endParaRPr lang="ru-RU"/>
        </a:p>
      </dgm:t>
    </dgm:pt>
    <dgm:pt modelId="{E64DF7B1-8499-42D6-BBCD-B99DFF69B465}" type="pres">
      <dgm:prSet presAssocID="{50AFA533-E809-4E13-921C-4C0A33FFE36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644CB13-A832-4535-81BA-0A0E34885FA4}" type="pres">
      <dgm:prSet presAssocID="{8B73C9F6-2D31-450D-9DCE-2E333D8E4096}" presName="parentText" presStyleLbl="node1" presStyleIdx="0" presStyleCnt="1" custScaleY="34158" custLinFactNeighborX="781" custLinFactNeighborY="262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AB15F1F-9DA6-4605-97B7-B21267ACA6BE}" type="presOf" srcId="{8B73C9F6-2D31-450D-9DCE-2E333D8E4096}" destId="{0644CB13-A832-4535-81BA-0A0E34885FA4}" srcOrd="0" destOrd="0" presId="urn:microsoft.com/office/officeart/2005/8/layout/vList2"/>
    <dgm:cxn modelId="{97BC13CE-0500-4AA5-8406-AF10579445F2}" type="presOf" srcId="{50AFA533-E809-4E13-921C-4C0A33FFE366}" destId="{E64DF7B1-8499-42D6-BBCD-B99DFF69B465}" srcOrd="0" destOrd="0" presId="urn:microsoft.com/office/officeart/2005/8/layout/vList2"/>
    <dgm:cxn modelId="{38C6844C-6160-4D31-92BF-60EC24C4CFCC}" srcId="{50AFA533-E809-4E13-921C-4C0A33FFE366}" destId="{8B73C9F6-2D31-450D-9DCE-2E333D8E4096}" srcOrd="0" destOrd="0" parTransId="{665A88E0-7C2B-49C8-B302-DE3B7C2B00EE}" sibTransId="{67F0FEC8-9132-472A-A928-CDC1C2409016}"/>
    <dgm:cxn modelId="{36DB9E87-9DFE-4F96-9790-39BBD6992425}" type="presParOf" srcId="{E64DF7B1-8499-42D6-BBCD-B99DFF69B465}" destId="{0644CB13-A832-4535-81BA-0A0E34885FA4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50AFA533-E809-4E13-921C-4C0A33FFE366}" type="doc">
      <dgm:prSet loTypeId="urn:microsoft.com/office/officeart/2005/8/layout/vList2" loCatId="list" qsTypeId="urn:microsoft.com/office/officeart/2005/8/quickstyle/3d7" qsCatId="3D" csTypeId="urn:microsoft.com/office/officeart/2005/8/colors/accent3_1" csCatId="accent3" phldr="1"/>
      <dgm:spPr/>
      <dgm:t>
        <a:bodyPr/>
        <a:lstStyle/>
        <a:p>
          <a:endParaRPr lang="ru-RU"/>
        </a:p>
      </dgm:t>
    </dgm:pt>
    <dgm:pt modelId="{8B73C9F6-2D31-450D-9DCE-2E333D8E4096}">
      <dgm:prSet phldrT="[Текст]"/>
      <dgm:spPr/>
      <dgm:t>
        <a:bodyPr/>
        <a:lstStyle/>
        <a:p>
          <a:pPr algn="ctr"/>
          <a:r>
            <a:rPr lang="ru-RU" dirty="0" smtClean="0"/>
            <a:t>АЛГЕБРА  7 – 9 класс, </a:t>
          </a:r>
          <a:r>
            <a:rPr lang="ru-RU" dirty="0" err="1" smtClean="0"/>
            <a:t>мультимедийная</a:t>
          </a:r>
          <a:endParaRPr lang="ru-RU" dirty="0"/>
        </a:p>
      </dgm:t>
    </dgm:pt>
    <dgm:pt modelId="{665A88E0-7C2B-49C8-B302-DE3B7C2B00EE}" type="parTrans" cxnId="{38C6844C-6160-4D31-92BF-60EC24C4CFCC}">
      <dgm:prSet/>
      <dgm:spPr/>
      <dgm:t>
        <a:bodyPr/>
        <a:lstStyle/>
        <a:p>
          <a:endParaRPr lang="ru-RU"/>
        </a:p>
      </dgm:t>
    </dgm:pt>
    <dgm:pt modelId="{67F0FEC8-9132-472A-A928-CDC1C2409016}" type="sibTrans" cxnId="{38C6844C-6160-4D31-92BF-60EC24C4CFCC}">
      <dgm:prSet/>
      <dgm:spPr/>
      <dgm:t>
        <a:bodyPr/>
        <a:lstStyle/>
        <a:p>
          <a:endParaRPr lang="ru-RU"/>
        </a:p>
      </dgm:t>
    </dgm:pt>
    <dgm:pt modelId="{E64DF7B1-8499-42D6-BBCD-B99DFF69B465}" type="pres">
      <dgm:prSet presAssocID="{50AFA533-E809-4E13-921C-4C0A33FFE36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0644CB13-A832-4535-81BA-0A0E34885FA4}" type="pres">
      <dgm:prSet presAssocID="{8B73C9F6-2D31-450D-9DCE-2E333D8E4096}" presName="parentText" presStyleLbl="node1" presStyleIdx="0" presStyleCnt="1" custScaleY="34158" custLinFactNeighborX="781" custLinFactNeighborY="262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22136B43-3CC4-4534-A9CE-5C3590F0F1F7}" type="presOf" srcId="{8B73C9F6-2D31-450D-9DCE-2E333D8E4096}" destId="{0644CB13-A832-4535-81BA-0A0E34885FA4}" srcOrd="0" destOrd="0" presId="urn:microsoft.com/office/officeart/2005/8/layout/vList2"/>
    <dgm:cxn modelId="{0AD793A7-F7FB-47AA-B8DF-60E76AC27008}" type="presOf" srcId="{50AFA533-E809-4E13-921C-4C0A33FFE366}" destId="{E64DF7B1-8499-42D6-BBCD-B99DFF69B465}" srcOrd="0" destOrd="0" presId="urn:microsoft.com/office/officeart/2005/8/layout/vList2"/>
    <dgm:cxn modelId="{38C6844C-6160-4D31-92BF-60EC24C4CFCC}" srcId="{50AFA533-E809-4E13-921C-4C0A33FFE366}" destId="{8B73C9F6-2D31-450D-9DCE-2E333D8E4096}" srcOrd="0" destOrd="0" parTransId="{665A88E0-7C2B-49C8-B302-DE3B7C2B00EE}" sibTransId="{67F0FEC8-9132-472A-A928-CDC1C2409016}"/>
    <dgm:cxn modelId="{AFE92079-2521-4D15-800D-0FBA11669F79}" type="presParOf" srcId="{E64DF7B1-8499-42D6-BBCD-B99DFF69B465}" destId="{0644CB13-A832-4535-81BA-0A0E34885FA4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749F44E-7D5C-44E0-86D6-7479B35CA246}" type="doc">
      <dgm:prSet loTypeId="urn:microsoft.com/office/officeart/2005/8/layout/vList4" loCatId="list" qsTypeId="urn:microsoft.com/office/officeart/2005/8/quickstyle/3d7" qsCatId="3D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4BF27FF7-1E60-44BF-BC24-4FE33F14FCD4}">
      <dgm:prSet phldrT="[Текст]"/>
      <dgm:spPr/>
      <dgm:t>
        <a:bodyPr/>
        <a:lstStyle/>
        <a:p>
          <a:r>
            <a:rPr lang="ru-RU" dirty="0" smtClean="0"/>
            <a:t>ЦОР для построения графиков</a:t>
          </a:r>
          <a:endParaRPr lang="ru-RU" dirty="0"/>
        </a:p>
      </dgm:t>
    </dgm:pt>
    <dgm:pt modelId="{092F55D7-D439-4885-B2F9-BD045AAC9F45}" type="parTrans" cxnId="{B0BB8A0A-35AF-4F1F-B3FA-82E790BF34C8}">
      <dgm:prSet/>
      <dgm:spPr/>
      <dgm:t>
        <a:bodyPr/>
        <a:lstStyle/>
        <a:p>
          <a:endParaRPr lang="ru-RU"/>
        </a:p>
      </dgm:t>
    </dgm:pt>
    <dgm:pt modelId="{A67B4FA7-6ACB-4E2F-947A-CED73274C74E}" type="sibTrans" cxnId="{B0BB8A0A-35AF-4F1F-B3FA-82E790BF34C8}">
      <dgm:prSet/>
      <dgm:spPr/>
      <dgm:t>
        <a:bodyPr/>
        <a:lstStyle/>
        <a:p>
          <a:endParaRPr lang="ru-RU"/>
        </a:p>
      </dgm:t>
    </dgm:pt>
    <dgm:pt modelId="{C67C6720-D4DD-4D62-9A92-869DE9BF0E56}" type="pres">
      <dgm:prSet presAssocID="{C749F44E-7D5C-44E0-86D6-7479B35CA246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F523E1A5-FA2A-437F-B818-C5991D5D34BD}" type="pres">
      <dgm:prSet presAssocID="{4BF27FF7-1E60-44BF-BC24-4FE33F14FCD4}" presName="comp" presStyleCnt="0"/>
      <dgm:spPr/>
    </dgm:pt>
    <dgm:pt modelId="{75D0244D-4F4F-4242-8755-B3A637BC2AD1}" type="pres">
      <dgm:prSet presAssocID="{4BF27FF7-1E60-44BF-BC24-4FE33F14FCD4}" presName="box" presStyleLbl="node1" presStyleIdx="0" presStyleCnt="1" custLinFactY="-71429" custLinFactNeighborY="-100000"/>
      <dgm:spPr/>
      <dgm:t>
        <a:bodyPr/>
        <a:lstStyle/>
        <a:p>
          <a:endParaRPr lang="ru-RU"/>
        </a:p>
      </dgm:t>
    </dgm:pt>
    <dgm:pt modelId="{0E3A7604-0D12-44A3-A4CA-18438424E1A2}" type="pres">
      <dgm:prSet presAssocID="{4BF27FF7-1E60-44BF-BC24-4FE33F14FCD4}" presName="img" presStyleLbl="fgImgPlace1" presStyleIdx="0" presStyleCn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C2A664C0-1849-4B9B-A4EE-B79BEDD471ED}" type="pres">
      <dgm:prSet presAssocID="{4BF27FF7-1E60-44BF-BC24-4FE33F14FCD4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DFA59856-4C83-479E-8563-E3957F4608D1}" type="presOf" srcId="{4BF27FF7-1E60-44BF-BC24-4FE33F14FCD4}" destId="{75D0244D-4F4F-4242-8755-B3A637BC2AD1}" srcOrd="0" destOrd="0" presId="urn:microsoft.com/office/officeart/2005/8/layout/vList4"/>
    <dgm:cxn modelId="{3BA5E9B3-1B71-4089-9853-08276F4E3607}" type="presOf" srcId="{C749F44E-7D5C-44E0-86D6-7479B35CA246}" destId="{C67C6720-D4DD-4D62-9A92-869DE9BF0E56}" srcOrd="0" destOrd="0" presId="urn:microsoft.com/office/officeart/2005/8/layout/vList4"/>
    <dgm:cxn modelId="{72B58094-107E-4D63-B015-16F744CDF244}" type="presOf" srcId="{4BF27FF7-1E60-44BF-BC24-4FE33F14FCD4}" destId="{C2A664C0-1849-4B9B-A4EE-B79BEDD471ED}" srcOrd="1" destOrd="0" presId="urn:microsoft.com/office/officeart/2005/8/layout/vList4"/>
    <dgm:cxn modelId="{B0BB8A0A-35AF-4F1F-B3FA-82E790BF34C8}" srcId="{C749F44E-7D5C-44E0-86D6-7479B35CA246}" destId="{4BF27FF7-1E60-44BF-BC24-4FE33F14FCD4}" srcOrd="0" destOrd="0" parTransId="{092F55D7-D439-4885-B2F9-BD045AAC9F45}" sibTransId="{A67B4FA7-6ACB-4E2F-947A-CED73274C74E}"/>
    <dgm:cxn modelId="{59B73501-7A8A-4961-846C-F0E8149AC07C}" type="presParOf" srcId="{C67C6720-D4DD-4D62-9A92-869DE9BF0E56}" destId="{F523E1A5-FA2A-437F-B818-C5991D5D34BD}" srcOrd="0" destOrd="0" presId="urn:microsoft.com/office/officeart/2005/8/layout/vList4"/>
    <dgm:cxn modelId="{36B2C823-6862-4DD5-84C7-A0B0B599DD0D}" type="presParOf" srcId="{F523E1A5-FA2A-437F-B818-C5991D5D34BD}" destId="{75D0244D-4F4F-4242-8755-B3A637BC2AD1}" srcOrd="0" destOrd="0" presId="urn:microsoft.com/office/officeart/2005/8/layout/vList4"/>
    <dgm:cxn modelId="{15B5192D-0C83-4360-ABD4-EC9860A1E93A}" type="presParOf" srcId="{F523E1A5-FA2A-437F-B818-C5991D5D34BD}" destId="{0E3A7604-0D12-44A3-A4CA-18438424E1A2}" srcOrd="1" destOrd="0" presId="urn:microsoft.com/office/officeart/2005/8/layout/vList4"/>
    <dgm:cxn modelId="{A1E57AE5-5577-4637-938C-5525406396CB}" type="presParOf" srcId="{F523E1A5-FA2A-437F-B818-C5991D5D34BD}" destId="{C2A664C0-1849-4B9B-A4EE-B79BEDD471ED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3EAC2DFA-F7FD-4373-B930-7325A29348A3}" type="doc">
      <dgm:prSet loTypeId="urn:microsoft.com/office/officeart/2005/8/layout/vList4" loCatId="list" qsTypeId="urn:microsoft.com/office/officeart/2005/8/quickstyle/simple3" qsCatId="simple" csTypeId="urn:microsoft.com/office/officeart/2005/8/colors/accent5_4" csCatId="accent5" phldr="1"/>
      <dgm:spPr/>
      <dgm:t>
        <a:bodyPr/>
        <a:lstStyle/>
        <a:p>
          <a:endParaRPr lang="ru-RU"/>
        </a:p>
      </dgm:t>
    </dgm:pt>
    <dgm:pt modelId="{B73A7BDB-B61F-4997-B14F-EDDB8C9B5EC2}">
      <dgm:prSet phldrT="[Текст]" custT="1"/>
      <dgm:spPr/>
      <dgm:t>
        <a:bodyPr/>
        <a:lstStyle/>
        <a:p>
          <a:pPr algn="r"/>
          <a:r>
            <a:rPr lang="ru-RU" sz="2000" dirty="0" smtClean="0"/>
            <a:t>Координаты: адрес сайта </a:t>
          </a:r>
          <a:r>
            <a:rPr lang="en-US" sz="2000" dirty="0" smtClean="0">
              <a:hlinkClick xmlns:r="http://schemas.openxmlformats.org/officeDocument/2006/relationships" r:id=""/>
            </a:rPr>
            <a:t>http://bordon.ya1.ru</a:t>
          </a:r>
          <a:endParaRPr lang="ru-RU" sz="2000" dirty="0"/>
        </a:p>
      </dgm:t>
    </dgm:pt>
    <dgm:pt modelId="{9862C727-193B-4CF2-B960-DEB3CE528E15}" type="parTrans" cxnId="{BB7AD49C-ED70-4B83-8685-8D5C829B6886}">
      <dgm:prSet/>
      <dgm:spPr/>
      <dgm:t>
        <a:bodyPr/>
        <a:lstStyle/>
        <a:p>
          <a:endParaRPr lang="ru-RU"/>
        </a:p>
      </dgm:t>
    </dgm:pt>
    <dgm:pt modelId="{7B89DA46-EF0F-40D5-84AE-B7749EA96B19}" type="sibTrans" cxnId="{BB7AD49C-ED70-4B83-8685-8D5C829B6886}">
      <dgm:prSet/>
      <dgm:spPr/>
      <dgm:t>
        <a:bodyPr/>
        <a:lstStyle/>
        <a:p>
          <a:endParaRPr lang="ru-RU"/>
        </a:p>
      </dgm:t>
    </dgm:pt>
    <dgm:pt modelId="{AF5D0A19-BFB1-4F7B-BC61-BC31FDB7F004}">
      <dgm:prSet custT="1"/>
      <dgm:spPr/>
      <dgm:t>
        <a:bodyPr/>
        <a:lstStyle/>
        <a:p>
          <a:pPr algn="r"/>
          <a:r>
            <a:rPr lang="en-US" sz="2000" dirty="0" smtClean="0"/>
            <a:t>E-mail   valery@sakha.ru</a:t>
          </a:r>
          <a:endParaRPr lang="en-US" sz="2000" dirty="0"/>
        </a:p>
      </dgm:t>
    </dgm:pt>
    <dgm:pt modelId="{C634822B-C1CC-4460-831E-F38F8AD38E2A}" type="parTrans" cxnId="{D38CBF2E-E6AC-4E31-88FF-C65C22480619}">
      <dgm:prSet/>
      <dgm:spPr/>
      <dgm:t>
        <a:bodyPr/>
        <a:lstStyle/>
        <a:p>
          <a:endParaRPr lang="ru-RU"/>
        </a:p>
      </dgm:t>
    </dgm:pt>
    <dgm:pt modelId="{7663F364-FBE1-4A97-8B5F-60AB18665023}" type="sibTrans" cxnId="{D38CBF2E-E6AC-4E31-88FF-C65C22480619}">
      <dgm:prSet/>
      <dgm:spPr/>
      <dgm:t>
        <a:bodyPr/>
        <a:lstStyle/>
        <a:p>
          <a:endParaRPr lang="ru-RU"/>
        </a:p>
      </dgm:t>
    </dgm:pt>
    <dgm:pt modelId="{D29DE1AB-6263-45BC-B97F-97FACD44195C}" type="pres">
      <dgm:prSet presAssocID="{3EAC2DFA-F7FD-4373-B930-7325A29348A3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F653BB6F-E43B-49B9-93E4-E97B21DDCB0A}" type="pres">
      <dgm:prSet presAssocID="{B73A7BDB-B61F-4997-B14F-EDDB8C9B5EC2}" presName="comp" presStyleCnt="0"/>
      <dgm:spPr/>
      <dgm:t>
        <a:bodyPr/>
        <a:lstStyle/>
        <a:p>
          <a:endParaRPr lang="ru-RU"/>
        </a:p>
      </dgm:t>
    </dgm:pt>
    <dgm:pt modelId="{E40F4B47-3635-4130-89E1-5DC6CDFDB595}" type="pres">
      <dgm:prSet presAssocID="{B73A7BDB-B61F-4997-B14F-EDDB8C9B5EC2}" presName="box" presStyleLbl="node1" presStyleIdx="0" presStyleCnt="2"/>
      <dgm:spPr/>
      <dgm:t>
        <a:bodyPr/>
        <a:lstStyle/>
        <a:p>
          <a:endParaRPr lang="ru-RU"/>
        </a:p>
      </dgm:t>
    </dgm:pt>
    <dgm:pt modelId="{800A9172-7710-4853-B8AA-BBD9F4A8656A}" type="pres">
      <dgm:prSet presAssocID="{B73A7BDB-B61F-4997-B14F-EDDB8C9B5EC2}" presName="img" presStyleLbl="fgImgPlace1" presStyleIdx="0" presStyleCnt="2" custScaleX="194242" custLinFactNeighborX="62623" custLinFactNeighborY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83FBAD86-8DC3-44BA-980C-3C6908AE4160}" type="pres">
      <dgm:prSet presAssocID="{B73A7BDB-B61F-4997-B14F-EDDB8C9B5EC2}" presName="text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84D0433-76B4-4DC0-A268-0978BA8C2E6F}" type="pres">
      <dgm:prSet presAssocID="{7B89DA46-EF0F-40D5-84AE-B7749EA96B19}" presName="spacer" presStyleCnt="0"/>
      <dgm:spPr/>
      <dgm:t>
        <a:bodyPr/>
        <a:lstStyle/>
        <a:p>
          <a:endParaRPr lang="ru-RU"/>
        </a:p>
      </dgm:t>
    </dgm:pt>
    <dgm:pt modelId="{A5EE1632-11E5-402C-9238-5AD87ADF5CDA}" type="pres">
      <dgm:prSet presAssocID="{AF5D0A19-BFB1-4F7B-BC61-BC31FDB7F004}" presName="comp" presStyleCnt="0"/>
      <dgm:spPr/>
      <dgm:t>
        <a:bodyPr/>
        <a:lstStyle/>
        <a:p>
          <a:endParaRPr lang="ru-RU"/>
        </a:p>
      </dgm:t>
    </dgm:pt>
    <dgm:pt modelId="{E1C8D733-FC7B-4B79-B823-80276BDDAFF8}" type="pres">
      <dgm:prSet presAssocID="{AF5D0A19-BFB1-4F7B-BC61-BC31FDB7F004}" presName="box" presStyleLbl="node1" presStyleIdx="1" presStyleCnt="2" custLinFactNeighborX="1658" custLinFactNeighborY="27"/>
      <dgm:spPr/>
      <dgm:t>
        <a:bodyPr/>
        <a:lstStyle/>
        <a:p>
          <a:endParaRPr lang="ru-RU"/>
        </a:p>
      </dgm:t>
    </dgm:pt>
    <dgm:pt modelId="{065C194B-F050-4FD8-B0A1-F6F131AAE00F}" type="pres">
      <dgm:prSet presAssocID="{AF5D0A19-BFB1-4F7B-BC61-BC31FDB7F004}" presName="img" presStyleLbl="fgImgPlace1" presStyleIdx="1" presStyleCnt="2" custScaleX="190430" custLinFactNeighborX="61953" custLinFactNeighborY="37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A13A31B0-3F4B-4C6F-BD6B-B589D17D2AE5}" type="pres">
      <dgm:prSet presAssocID="{AF5D0A19-BFB1-4F7B-BC61-BC31FDB7F004}" presName="text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1A0FBC0-DD14-4011-9FE1-7C8AA82CC6C6}" type="presOf" srcId="{AF5D0A19-BFB1-4F7B-BC61-BC31FDB7F004}" destId="{E1C8D733-FC7B-4B79-B823-80276BDDAFF8}" srcOrd="0" destOrd="0" presId="urn:microsoft.com/office/officeart/2005/8/layout/vList4"/>
    <dgm:cxn modelId="{CF4C5018-FE4F-4CA7-AF29-DD3EF0928F2F}" type="presOf" srcId="{B73A7BDB-B61F-4997-B14F-EDDB8C9B5EC2}" destId="{E40F4B47-3635-4130-89E1-5DC6CDFDB595}" srcOrd="0" destOrd="0" presId="urn:microsoft.com/office/officeart/2005/8/layout/vList4"/>
    <dgm:cxn modelId="{3DBCB687-2DF8-474C-96AB-DED41F2B6EC3}" type="presOf" srcId="{3EAC2DFA-F7FD-4373-B930-7325A29348A3}" destId="{D29DE1AB-6263-45BC-B97F-97FACD44195C}" srcOrd="0" destOrd="0" presId="urn:microsoft.com/office/officeart/2005/8/layout/vList4"/>
    <dgm:cxn modelId="{4D65B7E6-05C7-4951-8D79-5CBE8F86A971}" type="presOf" srcId="{B73A7BDB-B61F-4997-B14F-EDDB8C9B5EC2}" destId="{83FBAD86-8DC3-44BA-980C-3C6908AE4160}" srcOrd="1" destOrd="0" presId="urn:microsoft.com/office/officeart/2005/8/layout/vList4"/>
    <dgm:cxn modelId="{A38741ED-4573-4C00-B3DE-81B1AB455B6A}" type="presOf" srcId="{AF5D0A19-BFB1-4F7B-BC61-BC31FDB7F004}" destId="{A13A31B0-3F4B-4C6F-BD6B-B589D17D2AE5}" srcOrd="1" destOrd="0" presId="urn:microsoft.com/office/officeart/2005/8/layout/vList4"/>
    <dgm:cxn modelId="{D38CBF2E-E6AC-4E31-88FF-C65C22480619}" srcId="{3EAC2DFA-F7FD-4373-B930-7325A29348A3}" destId="{AF5D0A19-BFB1-4F7B-BC61-BC31FDB7F004}" srcOrd="1" destOrd="0" parTransId="{C634822B-C1CC-4460-831E-F38F8AD38E2A}" sibTransId="{7663F364-FBE1-4A97-8B5F-60AB18665023}"/>
    <dgm:cxn modelId="{BB7AD49C-ED70-4B83-8685-8D5C829B6886}" srcId="{3EAC2DFA-F7FD-4373-B930-7325A29348A3}" destId="{B73A7BDB-B61F-4997-B14F-EDDB8C9B5EC2}" srcOrd="0" destOrd="0" parTransId="{9862C727-193B-4CF2-B960-DEB3CE528E15}" sibTransId="{7B89DA46-EF0F-40D5-84AE-B7749EA96B19}"/>
    <dgm:cxn modelId="{466F7DAD-65C1-421F-B84D-630FFF935AFB}" type="presParOf" srcId="{D29DE1AB-6263-45BC-B97F-97FACD44195C}" destId="{F653BB6F-E43B-49B9-93E4-E97B21DDCB0A}" srcOrd="0" destOrd="0" presId="urn:microsoft.com/office/officeart/2005/8/layout/vList4"/>
    <dgm:cxn modelId="{33D7E874-C81E-4FE9-9EBD-EC40DD7D80C4}" type="presParOf" srcId="{F653BB6F-E43B-49B9-93E4-E97B21DDCB0A}" destId="{E40F4B47-3635-4130-89E1-5DC6CDFDB595}" srcOrd="0" destOrd="0" presId="urn:microsoft.com/office/officeart/2005/8/layout/vList4"/>
    <dgm:cxn modelId="{1D9AA004-AA9E-4D08-9A40-825D060FAF08}" type="presParOf" srcId="{F653BB6F-E43B-49B9-93E4-E97B21DDCB0A}" destId="{800A9172-7710-4853-B8AA-BBD9F4A8656A}" srcOrd="1" destOrd="0" presId="urn:microsoft.com/office/officeart/2005/8/layout/vList4"/>
    <dgm:cxn modelId="{AF9F8142-5F25-4C07-BD4E-9299BA2965CD}" type="presParOf" srcId="{F653BB6F-E43B-49B9-93E4-E97B21DDCB0A}" destId="{83FBAD86-8DC3-44BA-980C-3C6908AE4160}" srcOrd="2" destOrd="0" presId="urn:microsoft.com/office/officeart/2005/8/layout/vList4"/>
    <dgm:cxn modelId="{1385E89F-79B1-491C-8F56-522B729E8AB9}" type="presParOf" srcId="{D29DE1AB-6263-45BC-B97F-97FACD44195C}" destId="{084D0433-76B4-4DC0-A268-0978BA8C2E6F}" srcOrd="1" destOrd="0" presId="urn:microsoft.com/office/officeart/2005/8/layout/vList4"/>
    <dgm:cxn modelId="{F61D0778-9680-45CD-9EA4-9B30CBF3C053}" type="presParOf" srcId="{D29DE1AB-6263-45BC-B97F-97FACD44195C}" destId="{A5EE1632-11E5-402C-9238-5AD87ADF5CDA}" srcOrd="2" destOrd="0" presId="urn:microsoft.com/office/officeart/2005/8/layout/vList4"/>
    <dgm:cxn modelId="{F988AE45-C943-4876-ABB9-A977BB11C4DD}" type="presParOf" srcId="{A5EE1632-11E5-402C-9238-5AD87ADF5CDA}" destId="{E1C8D733-FC7B-4B79-B823-80276BDDAFF8}" srcOrd="0" destOrd="0" presId="urn:microsoft.com/office/officeart/2005/8/layout/vList4"/>
    <dgm:cxn modelId="{4BF54AFF-506D-4B55-9F10-726966EA0522}" type="presParOf" srcId="{A5EE1632-11E5-402C-9238-5AD87ADF5CDA}" destId="{065C194B-F050-4FD8-B0A1-F6F131AAE00F}" srcOrd="1" destOrd="0" presId="urn:microsoft.com/office/officeart/2005/8/layout/vList4"/>
    <dgm:cxn modelId="{725769DF-3C38-4271-AE14-6C0432B827E3}" type="presParOf" srcId="{A5EE1632-11E5-402C-9238-5AD87ADF5CDA}" destId="{A13A31B0-3F4B-4C6F-BD6B-B589D17D2AE5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0BD14CF-1D71-4860-ABA6-2963FBF2EDEF}" type="doc">
      <dgm:prSet loTypeId="urn:microsoft.com/office/officeart/2005/8/layout/hList7" loCatId="list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52DE12F-7A15-4066-8536-9A3F5CC3328B}">
      <dgm:prSet custT="1"/>
      <dgm:spPr/>
      <dgm:t>
        <a:bodyPr/>
        <a:lstStyle/>
        <a:p>
          <a:pPr rtl="0"/>
          <a:r>
            <a:rPr lang="ru-RU" sz="3200" b="0" baseline="0" dirty="0" smtClean="0"/>
            <a:t>                 </a:t>
          </a:r>
          <a:r>
            <a:rPr lang="ru-RU" sz="3200" b="0" baseline="0" dirty="0" err="1" smtClean="0"/>
            <a:t>Бордонская</a:t>
          </a:r>
          <a:r>
            <a:rPr lang="ru-RU" sz="3200" b="0" baseline="0" dirty="0" smtClean="0"/>
            <a:t> СОШ</a:t>
          </a:r>
          <a:endParaRPr lang="ru-RU" sz="3200" b="0" baseline="0" dirty="0"/>
        </a:p>
      </dgm:t>
    </dgm:pt>
    <dgm:pt modelId="{8CCB598F-8801-4A31-90CD-52779E5B59BD}" type="parTrans" cxnId="{ED503BB1-E59B-4F8A-BC0C-DD74C4283651}">
      <dgm:prSet/>
      <dgm:spPr/>
      <dgm:t>
        <a:bodyPr/>
        <a:lstStyle/>
        <a:p>
          <a:endParaRPr lang="ru-RU"/>
        </a:p>
      </dgm:t>
    </dgm:pt>
    <dgm:pt modelId="{A2D6E508-7DC7-4DD5-AA6D-7D09F6651C33}" type="sibTrans" cxnId="{ED503BB1-E59B-4F8A-BC0C-DD74C4283651}">
      <dgm:prSet/>
      <dgm:spPr/>
      <dgm:t>
        <a:bodyPr/>
        <a:lstStyle/>
        <a:p>
          <a:endParaRPr lang="ru-RU"/>
        </a:p>
      </dgm:t>
    </dgm:pt>
    <dgm:pt modelId="{9F998499-3CD5-40C0-B401-2D4AE0272E6F}" type="pres">
      <dgm:prSet presAssocID="{40BD14CF-1D71-4860-ABA6-2963FBF2EDEF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FB5E14E1-5E6B-49E8-BE0F-277BA78C7BF5}" type="pres">
      <dgm:prSet presAssocID="{40BD14CF-1D71-4860-ABA6-2963FBF2EDEF}" presName="fgShape" presStyleLbl="fgShp" presStyleIdx="0" presStyleCnt="1" custFlipVert="1" custScaleY="55556" custLinFactNeighborX="219" custLinFactNeighborY="27778"/>
      <dgm:spPr/>
    </dgm:pt>
    <dgm:pt modelId="{DDB19611-04A4-4A4B-A1D2-BC72AF4193DE}" type="pres">
      <dgm:prSet presAssocID="{40BD14CF-1D71-4860-ABA6-2963FBF2EDEF}" presName="linComp" presStyleCnt="0"/>
      <dgm:spPr/>
    </dgm:pt>
    <dgm:pt modelId="{A2670898-9CEF-4677-8539-D89247391E53}" type="pres">
      <dgm:prSet presAssocID="{252DE12F-7A15-4066-8536-9A3F5CC3328B}" presName="compNode" presStyleCnt="0"/>
      <dgm:spPr/>
    </dgm:pt>
    <dgm:pt modelId="{D973E408-891F-4016-8A35-160CBFC8E1AB}" type="pres">
      <dgm:prSet presAssocID="{252DE12F-7A15-4066-8536-9A3F5CC3328B}" presName="bkgdShape" presStyleLbl="node1" presStyleIdx="0" presStyleCnt="1" custLinFactNeighborX="-98" custLinFactNeighborY="-9313"/>
      <dgm:spPr/>
      <dgm:t>
        <a:bodyPr/>
        <a:lstStyle/>
        <a:p>
          <a:endParaRPr lang="ru-RU"/>
        </a:p>
      </dgm:t>
    </dgm:pt>
    <dgm:pt modelId="{8275B8A3-76F8-49D2-AE45-B4E224007389}" type="pres">
      <dgm:prSet presAssocID="{252DE12F-7A15-4066-8536-9A3F5CC3328B}" presName="nodeTx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B305E6B-8545-4236-BF7B-6BF579ACF415}" type="pres">
      <dgm:prSet presAssocID="{252DE12F-7A15-4066-8536-9A3F5CC3328B}" presName="invisiNode" presStyleLbl="node1" presStyleIdx="0" presStyleCnt="1"/>
      <dgm:spPr/>
    </dgm:pt>
    <dgm:pt modelId="{5BD591B4-616E-4469-A87C-DFFAD5AFDA85}" type="pres">
      <dgm:prSet presAssocID="{252DE12F-7A15-4066-8536-9A3F5CC3328B}" presName="imagNode" presStyleLbl="fgImgPlace1" presStyleIdx="0" presStyleCnt="1" custScaleX="234773" custScaleY="247902" custLinFactX="-200000" custLinFactNeighborX="-264445" custLinFactNeighborY="40479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87E91BDE-FB15-4B7D-A4DD-B07AF4D7A5DA}" type="presOf" srcId="{252DE12F-7A15-4066-8536-9A3F5CC3328B}" destId="{D973E408-891F-4016-8A35-160CBFC8E1AB}" srcOrd="0" destOrd="0" presId="urn:microsoft.com/office/officeart/2005/8/layout/hList7"/>
    <dgm:cxn modelId="{3FE06359-6E08-4412-B40B-3F68959DBC63}" type="presOf" srcId="{40BD14CF-1D71-4860-ABA6-2963FBF2EDEF}" destId="{9F998499-3CD5-40C0-B401-2D4AE0272E6F}" srcOrd="0" destOrd="0" presId="urn:microsoft.com/office/officeart/2005/8/layout/hList7"/>
    <dgm:cxn modelId="{1C5501AC-BED2-4446-953A-A4C2D1B205EE}" type="presOf" srcId="{252DE12F-7A15-4066-8536-9A3F5CC3328B}" destId="{8275B8A3-76F8-49D2-AE45-B4E224007389}" srcOrd="1" destOrd="0" presId="urn:microsoft.com/office/officeart/2005/8/layout/hList7"/>
    <dgm:cxn modelId="{ED503BB1-E59B-4F8A-BC0C-DD74C4283651}" srcId="{40BD14CF-1D71-4860-ABA6-2963FBF2EDEF}" destId="{252DE12F-7A15-4066-8536-9A3F5CC3328B}" srcOrd="0" destOrd="0" parTransId="{8CCB598F-8801-4A31-90CD-52779E5B59BD}" sibTransId="{A2D6E508-7DC7-4DD5-AA6D-7D09F6651C33}"/>
    <dgm:cxn modelId="{92C7FF9C-72AF-4C95-9DD0-511E3EEB3B58}" type="presParOf" srcId="{9F998499-3CD5-40C0-B401-2D4AE0272E6F}" destId="{FB5E14E1-5E6B-49E8-BE0F-277BA78C7BF5}" srcOrd="0" destOrd="0" presId="urn:microsoft.com/office/officeart/2005/8/layout/hList7"/>
    <dgm:cxn modelId="{0339FDE7-9A85-4FA9-8498-B5DE536D8CA2}" type="presParOf" srcId="{9F998499-3CD5-40C0-B401-2D4AE0272E6F}" destId="{DDB19611-04A4-4A4B-A1D2-BC72AF4193DE}" srcOrd="1" destOrd="0" presId="urn:microsoft.com/office/officeart/2005/8/layout/hList7"/>
    <dgm:cxn modelId="{BA317EC2-5780-47CD-BADF-10D4B019F3AD}" type="presParOf" srcId="{DDB19611-04A4-4A4B-A1D2-BC72AF4193DE}" destId="{A2670898-9CEF-4677-8539-D89247391E53}" srcOrd="0" destOrd="0" presId="urn:microsoft.com/office/officeart/2005/8/layout/hList7"/>
    <dgm:cxn modelId="{03B76A7D-5084-4D37-B854-0811BD0282BB}" type="presParOf" srcId="{A2670898-9CEF-4677-8539-D89247391E53}" destId="{D973E408-891F-4016-8A35-160CBFC8E1AB}" srcOrd="0" destOrd="0" presId="urn:microsoft.com/office/officeart/2005/8/layout/hList7"/>
    <dgm:cxn modelId="{7EEB0445-3E32-4494-B291-FEC2F771C866}" type="presParOf" srcId="{A2670898-9CEF-4677-8539-D89247391E53}" destId="{8275B8A3-76F8-49D2-AE45-B4E224007389}" srcOrd="1" destOrd="0" presId="urn:microsoft.com/office/officeart/2005/8/layout/hList7"/>
    <dgm:cxn modelId="{234E5867-5BD9-4F24-AC0F-38A7D3703D1E}" type="presParOf" srcId="{A2670898-9CEF-4677-8539-D89247391E53}" destId="{7B305E6B-8545-4236-BF7B-6BF579ACF415}" srcOrd="2" destOrd="0" presId="urn:microsoft.com/office/officeart/2005/8/layout/hList7"/>
    <dgm:cxn modelId="{4D280D2A-3287-4FFF-B17B-79415DD6AA53}" type="presParOf" srcId="{A2670898-9CEF-4677-8539-D89247391E53}" destId="{5BD591B4-616E-4469-A87C-DFFAD5AFDA85}" srcOrd="3" destOrd="0" presId="urn:microsoft.com/office/officeart/2005/8/layout/hList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C79D035-15E3-498D-B8AB-5CF91EAF935F}" type="doc">
      <dgm:prSet loTypeId="urn:microsoft.com/office/officeart/2005/8/layout/vList4" loCatId="list" qsTypeId="urn:microsoft.com/office/officeart/2005/8/quickstyle/3d1" qsCatId="3D" csTypeId="urn:microsoft.com/office/officeart/2005/8/colors/colorful1#1" csCatId="colorful" phldr="1"/>
      <dgm:spPr/>
      <dgm:t>
        <a:bodyPr/>
        <a:lstStyle/>
        <a:p>
          <a:endParaRPr lang="ru-RU"/>
        </a:p>
      </dgm:t>
    </dgm:pt>
    <dgm:pt modelId="{23B54170-CE38-4A28-8CBE-B3E6F0A206FC}">
      <dgm:prSet phldrT="[Текст]" custT="1"/>
      <dgm:spPr/>
      <dgm:t>
        <a:bodyPr/>
        <a:lstStyle/>
        <a:p>
          <a:pPr algn="ctr"/>
          <a:r>
            <a:rPr lang="ru-RU" sz="5100" dirty="0" smtClean="0"/>
            <a:t>  </a:t>
          </a:r>
          <a:r>
            <a:rPr lang="ru-RU" sz="3200" dirty="0" smtClean="0"/>
            <a:t>Учитель математики</a:t>
          </a:r>
          <a:endParaRPr lang="ru-RU" sz="3200" dirty="0"/>
        </a:p>
      </dgm:t>
    </dgm:pt>
    <dgm:pt modelId="{AA449666-8A0E-420B-992A-8825F407605E}" type="parTrans" cxnId="{D65C533A-19F6-47D5-A20C-0C3C34779D12}">
      <dgm:prSet/>
      <dgm:spPr/>
      <dgm:t>
        <a:bodyPr/>
        <a:lstStyle/>
        <a:p>
          <a:endParaRPr lang="ru-RU"/>
        </a:p>
      </dgm:t>
    </dgm:pt>
    <dgm:pt modelId="{7F16149A-8EF1-4A7C-A425-CF9394BD2C27}" type="sibTrans" cxnId="{D65C533A-19F6-47D5-A20C-0C3C34779D12}">
      <dgm:prSet/>
      <dgm:spPr/>
      <dgm:t>
        <a:bodyPr/>
        <a:lstStyle/>
        <a:p>
          <a:endParaRPr lang="ru-RU"/>
        </a:p>
      </dgm:t>
    </dgm:pt>
    <dgm:pt modelId="{69F548A3-2BE6-4C27-939E-9F0B3B5BA7A3}">
      <dgm:prSet phldrT="[Текст]" custT="1"/>
      <dgm:spPr/>
      <dgm:t>
        <a:bodyPr/>
        <a:lstStyle/>
        <a:p>
          <a:pPr algn="ctr" eaLnBrk="1" latinLnBrk="0"/>
          <a:r>
            <a:rPr lang="ru-RU" sz="4000" dirty="0" smtClean="0"/>
            <a:t>    </a:t>
          </a:r>
          <a:r>
            <a:rPr lang="ru-RU" sz="3200" dirty="0" smtClean="0"/>
            <a:t>ФЁДОРОВА</a:t>
          </a:r>
        </a:p>
        <a:p>
          <a:pPr algn="ctr" eaLnBrk="1" latinLnBrk="0"/>
          <a:r>
            <a:rPr lang="ru-RU" sz="3200" dirty="0" smtClean="0"/>
            <a:t>      Елена Петровна</a:t>
          </a:r>
        </a:p>
      </dgm:t>
    </dgm:pt>
    <dgm:pt modelId="{2E422FC5-37F8-4CFF-BA6A-D8F7258951C1}" type="parTrans" cxnId="{61F5FEB1-21A2-4447-AAD9-37D3DDABCF77}">
      <dgm:prSet/>
      <dgm:spPr/>
      <dgm:t>
        <a:bodyPr/>
        <a:lstStyle/>
        <a:p>
          <a:endParaRPr lang="ru-RU"/>
        </a:p>
      </dgm:t>
    </dgm:pt>
    <dgm:pt modelId="{3A4AF65B-A19F-4ACC-8D18-94F152F15D0C}" type="sibTrans" cxnId="{61F5FEB1-21A2-4447-AAD9-37D3DDABCF77}">
      <dgm:prSet/>
      <dgm:spPr/>
      <dgm:t>
        <a:bodyPr/>
        <a:lstStyle/>
        <a:p>
          <a:endParaRPr lang="ru-RU"/>
        </a:p>
      </dgm:t>
    </dgm:pt>
    <dgm:pt modelId="{AB59D3AD-ADC3-4287-BA6C-4D3CD52F94E3}" type="pres">
      <dgm:prSet presAssocID="{4C79D035-15E3-498D-B8AB-5CF91EAF935F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589CF022-4FBC-46B8-BBE9-2E2E19B43DA7}" type="pres">
      <dgm:prSet presAssocID="{23B54170-CE38-4A28-8CBE-B3E6F0A206FC}" presName="comp" presStyleCnt="0"/>
      <dgm:spPr/>
    </dgm:pt>
    <dgm:pt modelId="{CC938CD6-EE4C-4727-B959-E28E79612A3B}" type="pres">
      <dgm:prSet presAssocID="{23B54170-CE38-4A28-8CBE-B3E6F0A206FC}" presName="box" presStyleLbl="node1" presStyleIdx="0" presStyleCnt="2"/>
      <dgm:spPr/>
      <dgm:t>
        <a:bodyPr/>
        <a:lstStyle/>
        <a:p>
          <a:endParaRPr lang="ru-RU"/>
        </a:p>
      </dgm:t>
    </dgm:pt>
    <dgm:pt modelId="{FB03E069-2539-41E6-906D-8CAE837762BF}" type="pres">
      <dgm:prSet presAssocID="{23B54170-CE38-4A28-8CBE-B3E6F0A206FC}" presName="img" presStyleLbl="fgImgPlace1" presStyleIdx="0" presStyleCnt="2" custScaleX="136752" custLinFactNeighborX="34423" custLinFactNeighborY="4624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EDFBC3D0-6977-4C52-BF25-48AAD51BEEC4}" type="pres">
      <dgm:prSet presAssocID="{23B54170-CE38-4A28-8CBE-B3E6F0A206FC}" presName="text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7D091E9-AEF8-4FA5-83F0-DC390F095771}" type="pres">
      <dgm:prSet presAssocID="{7F16149A-8EF1-4A7C-A425-CF9394BD2C27}" presName="spacer" presStyleCnt="0"/>
      <dgm:spPr/>
    </dgm:pt>
    <dgm:pt modelId="{93751F98-90B6-42B7-9326-5BE2E10846EA}" type="pres">
      <dgm:prSet presAssocID="{69F548A3-2BE6-4C27-939E-9F0B3B5BA7A3}" presName="comp" presStyleCnt="0"/>
      <dgm:spPr/>
    </dgm:pt>
    <dgm:pt modelId="{D43EC336-BCCC-4696-A11A-CE5086495103}" type="pres">
      <dgm:prSet presAssocID="{69F548A3-2BE6-4C27-939E-9F0B3B5BA7A3}" presName="box" presStyleLbl="node1" presStyleIdx="1" presStyleCnt="2"/>
      <dgm:spPr/>
      <dgm:t>
        <a:bodyPr/>
        <a:lstStyle/>
        <a:p>
          <a:endParaRPr lang="ru-RU"/>
        </a:p>
      </dgm:t>
    </dgm:pt>
    <dgm:pt modelId="{9636CB8A-8837-4AFA-A84D-DDE9E3855919}" type="pres">
      <dgm:prSet presAssocID="{69F548A3-2BE6-4C27-939E-9F0B3B5BA7A3}" presName="img" presStyleLbl="fgImgPlace1" presStyleIdx="1" presStyleCnt="2" custScaleX="132479" custLinFactNeighborX="34423" custLinFactNeighborY="-159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A7E9BE0A-14E2-49BE-83D2-F6DBE2475C08}" type="pres">
      <dgm:prSet presAssocID="{69F548A3-2BE6-4C27-939E-9F0B3B5BA7A3}" presName="text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7D3C9DF-D576-4AFF-8C49-18D23FB9AAD1}" type="presOf" srcId="{69F548A3-2BE6-4C27-939E-9F0B3B5BA7A3}" destId="{A7E9BE0A-14E2-49BE-83D2-F6DBE2475C08}" srcOrd="1" destOrd="0" presId="urn:microsoft.com/office/officeart/2005/8/layout/vList4"/>
    <dgm:cxn modelId="{82EC448C-72DA-4252-9798-CD2F1A327F4C}" type="presOf" srcId="{23B54170-CE38-4A28-8CBE-B3E6F0A206FC}" destId="{CC938CD6-EE4C-4727-B959-E28E79612A3B}" srcOrd="0" destOrd="0" presId="urn:microsoft.com/office/officeart/2005/8/layout/vList4"/>
    <dgm:cxn modelId="{61F5FEB1-21A2-4447-AAD9-37D3DDABCF77}" srcId="{4C79D035-15E3-498D-B8AB-5CF91EAF935F}" destId="{69F548A3-2BE6-4C27-939E-9F0B3B5BA7A3}" srcOrd="1" destOrd="0" parTransId="{2E422FC5-37F8-4CFF-BA6A-D8F7258951C1}" sibTransId="{3A4AF65B-A19F-4ACC-8D18-94F152F15D0C}"/>
    <dgm:cxn modelId="{FAD68718-95F2-4C63-B4D4-5A8A83B84C36}" type="presOf" srcId="{69F548A3-2BE6-4C27-939E-9F0B3B5BA7A3}" destId="{D43EC336-BCCC-4696-A11A-CE5086495103}" srcOrd="0" destOrd="0" presId="urn:microsoft.com/office/officeart/2005/8/layout/vList4"/>
    <dgm:cxn modelId="{1BCA5F3E-5288-4526-BBC3-B56EC3EFB0FD}" type="presOf" srcId="{4C79D035-15E3-498D-B8AB-5CF91EAF935F}" destId="{AB59D3AD-ADC3-4287-BA6C-4D3CD52F94E3}" srcOrd="0" destOrd="0" presId="urn:microsoft.com/office/officeart/2005/8/layout/vList4"/>
    <dgm:cxn modelId="{D65C533A-19F6-47D5-A20C-0C3C34779D12}" srcId="{4C79D035-15E3-498D-B8AB-5CF91EAF935F}" destId="{23B54170-CE38-4A28-8CBE-B3E6F0A206FC}" srcOrd="0" destOrd="0" parTransId="{AA449666-8A0E-420B-992A-8825F407605E}" sibTransId="{7F16149A-8EF1-4A7C-A425-CF9394BD2C27}"/>
    <dgm:cxn modelId="{DD7B93DC-DED8-4977-AEFC-F135FA1E6193}" type="presOf" srcId="{23B54170-CE38-4A28-8CBE-B3E6F0A206FC}" destId="{EDFBC3D0-6977-4C52-BF25-48AAD51BEEC4}" srcOrd="1" destOrd="0" presId="urn:microsoft.com/office/officeart/2005/8/layout/vList4"/>
    <dgm:cxn modelId="{C876D733-B84F-4EE0-A309-1240C037858B}" type="presParOf" srcId="{AB59D3AD-ADC3-4287-BA6C-4D3CD52F94E3}" destId="{589CF022-4FBC-46B8-BBE9-2E2E19B43DA7}" srcOrd="0" destOrd="0" presId="urn:microsoft.com/office/officeart/2005/8/layout/vList4"/>
    <dgm:cxn modelId="{FD6D7805-07D5-4669-BE6B-347BF9BD42CB}" type="presParOf" srcId="{589CF022-4FBC-46B8-BBE9-2E2E19B43DA7}" destId="{CC938CD6-EE4C-4727-B959-E28E79612A3B}" srcOrd="0" destOrd="0" presId="urn:microsoft.com/office/officeart/2005/8/layout/vList4"/>
    <dgm:cxn modelId="{0C06E917-A08E-4C3A-91EB-F83B61E28A2F}" type="presParOf" srcId="{589CF022-4FBC-46B8-BBE9-2E2E19B43DA7}" destId="{FB03E069-2539-41E6-906D-8CAE837762BF}" srcOrd="1" destOrd="0" presId="urn:microsoft.com/office/officeart/2005/8/layout/vList4"/>
    <dgm:cxn modelId="{51C8337F-F505-414C-96C2-DFA8D94EFF17}" type="presParOf" srcId="{589CF022-4FBC-46B8-BBE9-2E2E19B43DA7}" destId="{EDFBC3D0-6977-4C52-BF25-48AAD51BEEC4}" srcOrd="2" destOrd="0" presId="urn:microsoft.com/office/officeart/2005/8/layout/vList4"/>
    <dgm:cxn modelId="{76453FCA-C892-4F26-8A7C-9C7F4170A731}" type="presParOf" srcId="{AB59D3AD-ADC3-4287-BA6C-4D3CD52F94E3}" destId="{B7D091E9-AEF8-4FA5-83F0-DC390F095771}" srcOrd="1" destOrd="0" presId="urn:microsoft.com/office/officeart/2005/8/layout/vList4"/>
    <dgm:cxn modelId="{34566F14-1433-4B43-AFEF-8597D59D9745}" type="presParOf" srcId="{AB59D3AD-ADC3-4287-BA6C-4D3CD52F94E3}" destId="{93751F98-90B6-42B7-9326-5BE2E10846EA}" srcOrd="2" destOrd="0" presId="urn:microsoft.com/office/officeart/2005/8/layout/vList4"/>
    <dgm:cxn modelId="{C605534B-740E-490E-BD86-1ABDCAAD9D5D}" type="presParOf" srcId="{93751F98-90B6-42B7-9326-5BE2E10846EA}" destId="{D43EC336-BCCC-4696-A11A-CE5086495103}" srcOrd="0" destOrd="0" presId="urn:microsoft.com/office/officeart/2005/8/layout/vList4"/>
    <dgm:cxn modelId="{6387197E-8A0C-4163-8707-9419FF08E3D6}" type="presParOf" srcId="{93751F98-90B6-42B7-9326-5BE2E10846EA}" destId="{9636CB8A-8837-4AFA-A84D-DDE9E3855919}" srcOrd="1" destOrd="0" presId="urn:microsoft.com/office/officeart/2005/8/layout/vList4"/>
    <dgm:cxn modelId="{3A8148E7-FB94-4965-ACC7-1E1FC95863F8}" type="presParOf" srcId="{93751F98-90B6-42B7-9326-5BE2E10846EA}" destId="{A7E9BE0A-14E2-49BE-83D2-F6DBE2475C08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ACF7304-DFC3-410D-B517-7F3F781529B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9645D8E-1740-4730-9A89-82EAFF583F4F}">
      <dgm:prSet phldrT="[Текст]"/>
      <dgm:spPr/>
      <dgm:t>
        <a:bodyPr/>
        <a:lstStyle/>
        <a:p>
          <a:r>
            <a:rPr lang="ru-RU" baseline="0" dirty="0" smtClean="0"/>
            <a:t>В современной школе применение ИКТ на уроке становится очень распространенным явлением. И правильное использование в учебном процессе компьютера, который является наивысшим техническим средством обучения, позволяет осуществлять учебный процесс в новых условиях, когда учитель перестает быть единственным источником информации для учащихся.</a:t>
          </a:r>
          <a:endParaRPr lang="ru-RU" baseline="0" dirty="0"/>
        </a:p>
      </dgm:t>
    </dgm:pt>
    <dgm:pt modelId="{B4FDAE0E-85E6-409A-93C2-D555E3B93894}" type="parTrans" cxnId="{CAA24CD7-FE19-4B98-AAE9-9172192D2551}">
      <dgm:prSet/>
      <dgm:spPr/>
      <dgm:t>
        <a:bodyPr/>
        <a:lstStyle/>
        <a:p>
          <a:endParaRPr lang="ru-RU"/>
        </a:p>
      </dgm:t>
    </dgm:pt>
    <dgm:pt modelId="{3155BBDA-F328-449B-A305-49F91DCE2A76}" type="sibTrans" cxnId="{CAA24CD7-FE19-4B98-AAE9-9172192D2551}">
      <dgm:prSet/>
      <dgm:spPr/>
      <dgm:t>
        <a:bodyPr/>
        <a:lstStyle/>
        <a:p>
          <a:endParaRPr lang="ru-RU"/>
        </a:p>
      </dgm:t>
    </dgm:pt>
    <dgm:pt modelId="{710D391A-E874-4D8D-888E-3646587A5EDB}">
      <dgm:prSet phldrT="[Текст]"/>
      <dgm:spPr/>
      <dgm:t>
        <a:bodyPr/>
        <a:lstStyle/>
        <a:p>
          <a:r>
            <a:rPr lang="ru-RU" dirty="0" smtClean="0"/>
            <a:t>Но прежде чем говорить о том, какую важную роль играют ИКТ в том, чтобы методически грамотно подготовить и провести современный урок, необходимо сказать о том, что информационные технологии – это инструмент, который обретает силу лишь при условии правильного подхода к нему и последнее слово всегда останется за личностью, его творческим мышлением. </a:t>
          </a:r>
          <a:endParaRPr lang="ru-RU" dirty="0"/>
        </a:p>
      </dgm:t>
    </dgm:pt>
    <dgm:pt modelId="{3750692E-8B8A-446A-8239-16242168F8DA}" type="parTrans" cxnId="{1C4A0BC1-C712-45FB-A76D-E5E1E0982453}">
      <dgm:prSet/>
      <dgm:spPr/>
      <dgm:t>
        <a:bodyPr/>
        <a:lstStyle/>
        <a:p>
          <a:endParaRPr lang="ru-RU"/>
        </a:p>
      </dgm:t>
    </dgm:pt>
    <dgm:pt modelId="{5A58E0BA-ECD3-4BD2-A1D4-BF29770E0BFC}" type="sibTrans" cxnId="{1C4A0BC1-C712-45FB-A76D-E5E1E0982453}">
      <dgm:prSet/>
      <dgm:spPr/>
      <dgm:t>
        <a:bodyPr/>
        <a:lstStyle/>
        <a:p>
          <a:endParaRPr lang="ru-RU"/>
        </a:p>
      </dgm:t>
    </dgm:pt>
    <dgm:pt modelId="{3D29B81B-F912-41A6-8C86-92FAFAC34FE8}">
      <dgm:prSet phldrT="[Текст]"/>
      <dgm:spPr/>
      <dgm:t>
        <a:bodyPr/>
        <a:lstStyle/>
        <a:p>
          <a:r>
            <a:rPr lang="ru-RU" dirty="0" smtClean="0"/>
            <a:t>Использование информационных технологий - это обновление роли учителя, его готовности передавать свои знания и опыт новыми средствами. И поэтому в первую очередь должен быть подготовлен учитель для грамотного использования компьютера в преподавании того или иного предмета. </a:t>
          </a:r>
          <a:endParaRPr lang="ru-RU" dirty="0"/>
        </a:p>
      </dgm:t>
    </dgm:pt>
    <dgm:pt modelId="{3EA72F41-07E8-4359-8CBC-F801DB1697CF}" type="parTrans" cxnId="{95EE188C-632D-4997-8969-2C1206BDD57A}">
      <dgm:prSet/>
      <dgm:spPr/>
      <dgm:t>
        <a:bodyPr/>
        <a:lstStyle/>
        <a:p>
          <a:endParaRPr lang="ru-RU"/>
        </a:p>
      </dgm:t>
    </dgm:pt>
    <dgm:pt modelId="{D08A60E0-B0CB-4B5A-A9A1-597689728232}" type="sibTrans" cxnId="{95EE188C-632D-4997-8969-2C1206BDD57A}">
      <dgm:prSet/>
      <dgm:spPr/>
      <dgm:t>
        <a:bodyPr/>
        <a:lstStyle/>
        <a:p>
          <a:endParaRPr lang="ru-RU"/>
        </a:p>
      </dgm:t>
    </dgm:pt>
    <dgm:pt modelId="{33715253-776D-4947-86C1-802650E548AD}" type="pres">
      <dgm:prSet presAssocID="{0ACF7304-DFC3-410D-B517-7F3F781529B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E7EBAC45-EB2F-48AF-9553-B9E1E347750B}" type="pres">
      <dgm:prSet presAssocID="{39645D8E-1740-4730-9A89-82EAFF583F4F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FDE658B-41C6-4995-B5B0-54CD52D0ADF9}" type="pres">
      <dgm:prSet presAssocID="{3155BBDA-F328-449B-A305-49F91DCE2A76}" presName="spacer" presStyleCnt="0"/>
      <dgm:spPr/>
    </dgm:pt>
    <dgm:pt modelId="{9334E9CA-4D2B-4539-AB68-AB804850C0E5}" type="pres">
      <dgm:prSet presAssocID="{710D391A-E874-4D8D-888E-3646587A5EDB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782A6DD-C7CA-4873-A923-1F4EE4134411}" type="pres">
      <dgm:prSet presAssocID="{5A58E0BA-ECD3-4BD2-A1D4-BF29770E0BFC}" presName="spacer" presStyleCnt="0"/>
      <dgm:spPr/>
    </dgm:pt>
    <dgm:pt modelId="{1A0D6DCA-EA6A-44B2-A879-34C286F2154E}" type="pres">
      <dgm:prSet presAssocID="{3D29B81B-F912-41A6-8C86-92FAFAC34FE8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BC5479E2-0DF1-450C-940E-5BC81608A4F1}" type="presOf" srcId="{710D391A-E874-4D8D-888E-3646587A5EDB}" destId="{9334E9CA-4D2B-4539-AB68-AB804850C0E5}" srcOrd="0" destOrd="0" presId="urn:microsoft.com/office/officeart/2005/8/layout/vList2"/>
    <dgm:cxn modelId="{E8BF6ED7-8EF7-4DA8-82F5-402995A1BB64}" type="presOf" srcId="{3D29B81B-F912-41A6-8C86-92FAFAC34FE8}" destId="{1A0D6DCA-EA6A-44B2-A879-34C286F2154E}" srcOrd="0" destOrd="0" presId="urn:microsoft.com/office/officeart/2005/8/layout/vList2"/>
    <dgm:cxn modelId="{CAA24CD7-FE19-4B98-AAE9-9172192D2551}" srcId="{0ACF7304-DFC3-410D-B517-7F3F781529BF}" destId="{39645D8E-1740-4730-9A89-82EAFF583F4F}" srcOrd="0" destOrd="0" parTransId="{B4FDAE0E-85E6-409A-93C2-D555E3B93894}" sibTransId="{3155BBDA-F328-449B-A305-49F91DCE2A76}"/>
    <dgm:cxn modelId="{95EE188C-632D-4997-8969-2C1206BDD57A}" srcId="{0ACF7304-DFC3-410D-B517-7F3F781529BF}" destId="{3D29B81B-F912-41A6-8C86-92FAFAC34FE8}" srcOrd="2" destOrd="0" parTransId="{3EA72F41-07E8-4359-8CBC-F801DB1697CF}" sibTransId="{D08A60E0-B0CB-4B5A-A9A1-597689728232}"/>
    <dgm:cxn modelId="{953DA6C8-0C94-4171-B0F1-11938A0B86B3}" type="presOf" srcId="{0ACF7304-DFC3-410D-B517-7F3F781529BF}" destId="{33715253-776D-4947-86C1-802650E548AD}" srcOrd="0" destOrd="0" presId="urn:microsoft.com/office/officeart/2005/8/layout/vList2"/>
    <dgm:cxn modelId="{1C4A0BC1-C712-45FB-A76D-E5E1E0982453}" srcId="{0ACF7304-DFC3-410D-B517-7F3F781529BF}" destId="{710D391A-E874-4D8D-888E-3646587A5EDB}" srcOrd="1" destOrd="0" parTransId="{3750692E-8B8A-446A-8239-16242168F8DA}" sibTransId="{5A58E0BA-ECD3-4BD2-A1D4-BF29770E0BFC}"/>
    <dgm:cxn modelId="{A46D5BBD-9043-4DE5-AA26-EB91FA22DC4D}" type="presOf" srcId="{39645D8E-1740-4730-9A89-82EAFF583F4F}" destId="{E7EBAC45-EB2F-48AF-9553-B9E1E347750B}" srcOrd="0" destOrd="0" presId="urn:microsoft.com/office/officeart/2005/8/layout/vList2"/>
    <dgm:cxn modelId="{0808D7F2-54CA-4B63-BCCD-EE1DFE1CFB52}" type="presParOf" srcId="{33715253-776D-4947-86C1-802650E548AD}" destId="{E7EBAC45-EB2F-48AF-9553-B9E1E347750B}" srcOrd="0" destOrd="0" presId="urn:microsoft.com/office/officeart/2005/8/layout/vList2"/>
    <dgm:cxn modelId="{FF86D065-1F61-4910-B34F-41075C7F205F}" type="presParOf" srcId="{33715253-776D-4947-86C1-802650E548AD}" destId="{EFDE658B-41C6-4995-B5B0-54CD52D0ADF9}" srcOrd="1" destOrd="0" presId="urn:microsoft.com/office/officeart/2005/8/layout/vList2"/>
    <dgm:cxn modelId="{BA1594C2-B2D5-4160-8A20-B76C256415DF}" type="presParOf" srcId="{33715253-776D-4947-86C1-802650E548AD}" destId="{9334E9CA-4D2B-4539-AB68-AB804850C0E5}" srcOrd="2" destOrd="0" presId="urn:microsoft.com/office/officeart/2005/8/layout/vList2"/>
    <dgm:cxn modelId="{41D1ABB5-3314-403C-BDFB-84925DA4FD81}" type="presParOf" srcId="{33715253-776D-4947-86C1-802650E548AD}" destId="{7782A6DD-C7CA-4873-A923-1F4EE4134411}" srcOrd="3" destOrd="0" presId="urn:microsoft.com/office/officeart/2005/8/layout/vList2"/>
    <dgm:cxn modelId="{A4CF0401-668E-4942-BB65-F242D1340791}" type="presParOf" srcId="{33715253-776D-4947-86C1-802650E548AD}" destId="{1A0D6DCA-EA6A-44B2-A879-34C286F2154E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FA9AE4A-9FAF-4846-B3FB-5E0EA94A282D}" type="doc">
      <dgm:prSet loTypeId="urn:microsoft.com/office/officeart/2005/8/layout/chevron2" loCatId="process" qsTypeId="urn:microsoft.com/office/officeart/2005/8/quickstyle/3d2#1" qsCatId="3D" csTypeId="urn:microsoft.com/office/officeart/2005/8/colors/colorful2" csCatId="colorful" phldr="1"/>
      <dgm:spPr/>
      <dgm:t>
        <a:bodyPr/>
        <a:lstStyle/>
        <a:p>
          <a:endParaRPr lang="ru-RU"/>
        </a:p>
      </dgm:t>
    </dgm:pt>
    <dgm:pt modelId="{9A536001-6916-44D8-B618-E104847D8AE2}">
      <dgm:prSet phldrT="[Текст]"/>
      <dgm:spPr/>
      <dgm:t>
        <a:bodyPr/>
        <a:lstStyle/>
        <a:p>
          <a:r>
            <a:rPr lang="ru-RU" dirty="0" smtClean="0"/>
            <a:t>Цель:</a:t>
          </a:r>
          <a:endParaRPr lang="ru-RU" dirty="0"/>
        </a:p>
      </dgm:t>
    </dgm:pt>
    <dgm:pt modelId="{40826049-9B6B-4155-8F04-B7718D9FE284}" type="parTrans" cxnId="{929AE2C0-615F-4C57-9361-F006A3BC239A}">
      <dgm:prSet/>
      <dgm:spPr/>
      <dgm:t>
        <a:bodyPr/>
        <a:lstStyle/>
        <a:p>
          <a:endParaRPr lang="ru-RU"/>
        </a:p>
      </dgm:t>
    </dgm:pt>
    <dgm:pt modelId="{B208AA18-0C2F-410D-BB17-B598B84973A0}" type="sibTrans" cxnId="{929AE2C0-615F-4C57-9361-F006A3BC239A}">
      <dgm:prSet/>
      <dgm:spPr/>
      <dgm:t>
        <a:bodyPr/>
        <a:lstStyle/>
        <a:p>
          <a:endParaRPr lang="ru-RU"/>
        </a:p>
      </dgm:t>
    </dgm:pt>
    <dgm:pt modelId="{EDE331E3-48B5-4087-A3DE-082D3022E51A}">
      <dgm:prSet phldrT="[Текст]"/>
      <dgm:spPr/>
      <dgm:t>
        <a:bodyPr/>
        <a:lstStyle/>
        <a:p>
          <a:r>
            <a:rPr lang="ru-RU" dirty="0" smtClean="0"/>
            <a:t>Подготовка учащихся к жизни в условиях информационного общества на основе использования информационных технологий.</a:t>
          </a:r>
          <a:endParaRPr lang="ru-RU" dirty="0"/>
        </a:p>
      </dgm:t>
    </dgm:pt>
    <dgm:pt modelId="{91115155-40A1-467A-8BCF-4508F8A1BB0F}" type="parTrans" cxnId="{E4AC0F1C-514A-47BD-ADA2-F16BF68081B0}">
      <dgm:prSet/>
      <dgm:spPr/>
      <dgm:t>
        <a:bodyPr/>
        <a:lstStyle/>
        <a:p>
          <a:endParaRPr lang="ru-RU"/>
        </a:p>
      </dgm:t>
    </dgm:pt>
    <dgm:pt modelId="{86BD7F7B-BE32-4122-BC07-6AF431F4099C}" type="sibTrans" cxnId="{E4AC0F1C-514A-47BD-ADA2-F16BF68081B0}">
      <dgm:prSet/>
      <dgm:spPr/>
      <dgm:t>
        <a:bodyPr/>
        <a:lstStyle/>
        <a:p>
          <a:endParaRPr lang="ru-RU"/>
        </a:p>
      </dgm:t>
    </dgm:pt>
    <dgm:pt modelId="{15F4AB3B-8E52-4F6A-8D62-9E5044EDB155}">
      <dgm:prSet phldrT="[Текст]"/>
      <dgm:spPr/>
      <dgm:t>
        <a:bodyPr/>
        <a:lstStyle/>
        <a:p>
          <a:r>
            <a:rPr lang="ru-RU" dirty="0" smtClean="0"/>
            <a:t>Задачи:</a:t>
          </a:r>
          <a:endParaRPr lang="ru-RU" dirty="0"/>
        </a:p>
      </dgm:t>
    </dgm:pt>
    <dgm:pt modelId="{3E5AE16D-F23F-42C9-BB7E-B03878373BF4}" type="parTrans" cxnId="{CD7F898F-961C-4359-B3AC-9DE0CDB8B49C}">
      <dgm:prSet/>
      <dgm:spPr/>
      <dgm:t>
        <a:bodyPr/>
        <a:lstStyle/>
        <a:p>
          <a:endParaRPr lang="ru-RU"/>
        </a:p>
      </dgm:t>
    </dgm:pt>
    <dgm:pt modelId="{CA6363E0-8D3E-4178-9078-8A3B70C47C5F}" type="sibTrans" cxnId="{CD7F898F-961C-4359-B3AC-9DE0CDB8B49C}">
      <dgm:prSet/>
      <dgm:spPr/>
      <dgm:t>
        <a:bodyPr/>
        <a:lstStyle/>
        <a:p>
          <a:endParaRPr lang="ru-RU"/>
        </a:p>
      </dgm:t>
    </dgm:pt>
    <dgm:pt modelId="{10467104-4FD8-467C-AD3C-C9E1C65D9282}">
      <dgm:prSet phldrT="[Текст]"/>
      <dgm:spPr/>
      <dgm:t>
        <a:bodyPr/>
        <a:lstStyle/>
        <a:p>
          <a:r>
            <a:rPr lang="ru-RU" dirty="0" smtClean="0"/>
            <a:t>Повышение качества знаний.</a:t>
          </a:r>
          <a:endParaRPr lang="ru-RU" dirty="0"/>
        </a:p>
      </dgm:t>
    </dgm:pt>
    <dgm:pt modelId="{F5589F80-D51A-41C4-8FB8-6900B94BE02F}" type="parTrans" cxnId="{2323AC79-7089-40BB-8DF1-A3A6419D1C34}">
      <dgm:prSet/>
      <dgm:spPr/>
      <dgm:t>
        <a:bodyPr/>
        <a:lstStyle/>
        <a:p>
          <a:endParaRPr lang="ru-RU"/>
        </a:p>
      </dgm:t>
    </dgm:pt>
    <dgm:pt modelId="{F49CC21E-1B00-4987-8C47-0F8942C42722}" type="sibTrans" cxnId="{2323AC79-7089-40BB-8DF1-A3A6419D1C34}">
      <dgm:prSet/>
      <dgm:spPr/>
      <dgm:t>
        <a:bodyPr/>
        <a:lstStyle/>
        <a:p>
          <a:endParaRPr lang="ru-RU"/>
        </a:p>
      </dgm:t>
    </dgm:pt>
    <dgm:pt modelId="{3480A96E-0241-4DE9-A9E7-D51D455069F5}">
      <dgm:prSet phldrT="[Текст]"/>
      <dgm:spPr/>
      <dgm:t>
        <a:bodyPr/>
        <a:lstStyle/>
        <a:p>
          <a:r>
            <a:rPr lang="ru-RU" dirty="0" smtClean="0"/>
            <a:t>Разнообразие деятельности школьника в процессе сознательного овладения математикой.</a:t>
          </a:r>
          <a:endParaRPr lang="ru-RU" dirty="0"/>
        </a:p>
      </dgm:t>
    </dgm:pt>
    <dgm:pt modelId="{83E3E3C2-6CDE-420F-BB2A-AACB420987EB}" type="parTrans" cxnId="{72C29E7D-E497-4EFE-91E0-6D6605E8987A}">
      <dgm:prSet/>
      <dgm:spPr/>
      <dgm:t>
        <a:bodyPr/>
        <a:lstStyle/>
        <a:p>
          <a:endParaRPr lang="ru-RU"/>
        </a:p>
      </dgm:t>
    </dgm:pt>
    <dgm:pt modelId="{5AFE38CC-9445-4CD0-99BA-0871A6108B17}" type="sibTrans" cxnId="{72C29E7D-E497-4EFE-91E0-6D6605E8987A}">
      <dgm:prSet/>
      <dgm:spPr/>
      <dgm:t>
        <a:bodyPr/>
        <a:lstStyle/>
        <a:p>
          <a:endParaRPr lang="ru-RU"/>
        </a:p>
      </dgm:t>
    </dgm:pt>
    <dgm:pt modelId="{8391EE62-89FD-4B6C-A043-CAA608680B21}">
      <dgm:prSet phldrT="[Текст]" phldr="1"/>
      <dgm:spPr/>
      <dgm:t>
        <a:bodyPr/>
        <a:lstStyle/>
        <a:p>
          <a:endParaRPr lang="ru-RU" dirty="0"/>
        </a:p>
      </dgm:t>
    </dgm:pt>
    <dgm:pt modelId="{68288E17-2593-4430-8245-F98B7FDF5262}" type="parTrans" cxnId="{BCD6C115-56DF-4A76-9DED-0F0D530C7638}">
      <dgm:prSet/>
      <dgm:spPr/>
      <dgm:t>
        <a:bodyPr/>
        <a:lstStyle/>
        <a:p>
          <a:endParaRPr lang="ru-RU"/>
        </a:p>
      </dgm:t>
    </dgm:pt>
    <dgm:pt modelId="{35682B2E-FB60-4BC8-8219-D4FE845370C7}" type="sibTrans" cxnId="{BCD6C115-56DF-4A76-9DED-0F0D530C7638}">
      <dgm:prSet/>
      <dgm:spPr/>
      <dgm:t>
        <a:bodyPr/>
        <a:lstStyle/>
        <a:p>
          <a:endParaRPr lang="ru-RU"/>
        </a:p>
      </dgm:t>
    </dgm:pt>
    <dgm:pt modelId="{08498391-F9FD-4A91-8E77-9056A88E0300}">
      <dgm:prSet phldrT="[Текст]"/>
      <dgm:spPr/>
      <dgm:t>
        <a:bodyPr/>
        <a:lstStyle/>
        <a:p>
          <a:r>
            <a:rPr lang="ru-RU" dirty="0" smtClean="0"/>
            <a:t>Разнообразие форм проведения урока.</a:t>
          </a:r>
          <a:endParaRPr lang="ru-RU" dirty="0"/>
        </a:p>
      </dgm:t>
    </dgm:pt>
    <dgm:pt modelId="{B4724080-1BDF-4114-927B-7AE305BAF43B}" type="parTrans" cxnId="{3D6E5E6D-AA14-46D5-B4BA-F9ACE4BCC16D}">
      <dgm:prSet/>
      <dgm:spPr/>
      <dgm:t>
        <a:bodyPr/>
        <a:lstStyle/>
        <a:p>
          <a:endParaRPr lang="ru-RU"/>
        </a:p>
      </dgm:t>
    </dgm:pt>
    <dgm:pt modelId="{85A36A47-F5A7-4DD3-8273-74F6C4F784BD}" type="sibTrans" cxnId="{3D6E5E6D-AA14-46D5-B4BA-F9ACE4BCC16D}">
      <dgm:prSet/>
      <dgm:spPr/>
      <dgm:t>
        <a:bodyPr/>
        <a:lstStyle/>
        <a:p>
          <a:endParaRPr lang="ru-RU"/>
        </a:p>
      </dgm:t>
    </dgm:pt>
    <dgm:pt modelId="{C9E891F8-F75C-4657-8D28-452BEE518035}">
      <dgm:prSet phldrT="[Текст]"/>
      <dgm:spPr/>
      <dgm:t>
        <a:bodyPr/>
        <a:lstStyle/>
        <a:p>
          <a:r>
            <a:rPr lang="ru-RU" dirty="0" smtClean="0"/>
            <a:t>Повышение интереса к процессу обучения активного восприятия учебного материала через работу на компьютере.</a:t>
          </a:r>
          <a:endParaRPr lang="ru-RU" dirty="0"/>
        </a:p>
      </dgm:t>
    </dgm:pt>
    <dgm:pt modelId="{9ABA04A0-FEAB-4E6A-A470-BA3C467A4F24}" type="parTrans" cxnId="{20371677-81A7-4CB0-ADDD-D4816A529EC6}">
      <dgm:prSet/>
      <dgm:spPr/>
      <dgm:t>
        <a:bodyPr/>
        <a:lstStyle/>
        <a:p>
          <a:endParaRPr lang="ru-RU"/>
        </a:p>
      </dgm:t>
    </dgm:pt>
    <dgm:pt modelId="{391B7CE8-0B6F-4DD2-A8BD-8804A33F87E5}" type="sibTrans" cxnId="{20371677-81A7-4CB0-ADDD-D4816A529EC6}">
      <dgm:prSet/>
      <dgm:spPr/>
      <dgm:t>
        <a:bodyPr/>
        <a:lstStyle/>
        <a:p>
          <a:endParaRPr lang="ru-RU"/>
        </a:p>
      </dgm:t>
    </dgm:pt>
    <dgm:pt modelId="{0708E4B3-9004-42AD-88AB-F17295D36AF1}" type="pres">
      <dgm:prSet presAssocID="{8FA9AE4A-9FAF-4846-B3FB-5E0EA94A282D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48D220C7-45F2-49F2-A668-CDEC8D027A5C}" type="pres">
      <dgm:prSet presAssocID="{9A536001-6916-44D8-B618-E104847D8AE2}" presName="composite" presStyleCnt="0"/>
      <dgm:spPr/>
    </dgm:pt>
    <dgm:pt modelId="{E384CAE6-0A4D-4F53-BADB-F36DFD47CB8A}" type="pres">
      <dgm:prSet presAssocID="{9A536001-6916-44D8-B618-E104847D8AE2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2163E63-6787-405D-8067-48457B117B17}" type="pres">
      <dgm:prSet presAssocID="{9A536001-6916-44D8-B618-E104847D8AE2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C7C3776-3084-45FB-9BC8-A06FC9C166FD}" type="pres">
      <dgm:prSet presAssocID="{B208AA18-0C2F-410D-BB17-B598B84973A0}" presName="sp" presStyleCnt="0"/>
      <dgm:spPr/>
    </dgm:pt>
    <dgm:pt modelId="{422C892E-EA37-4802-959B-0CCDEF75F9EA}" type="pres">
      <dgm:prSet presAssocID="{15F4AB3B-8E52-4F6A-8D62-9E5044EDB155}" presName="composite" presStyleCnt="0"/>
      <dgm:spPr/>
    </dgm:pt>
    <dgm:pt modelId="{4DAB691F-A57C-492C-A6C8-EDB13BF01562}" type="pres">
      <dgm:prSet presAssocID="{15F4AB3B-8E52-4F6A-8D62-9E5044EDB155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6B43AC4-9CC6-441F-B8AB-44262176E17F}" type="pres">
      <dgm:prSet presAssocID="{15F4AB3B-8E52-4F6A-8D62-9E5044EDB155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8105394-2608-420A-B205-94E360F115B7}" type="pres">
      <dgm:prSet presAssocID="{CA6363E0-8D3E-4178-9078-8A3B70C47C5F}" presName="sp" presStyleCnt="0"/>
      <dgm:spPr/>
    </dgm:pt>
    <dgm:pt modelId="{7E0A8FEE-9D70-4964-8459-2D72954496E5}" type="pres">
      <dgm:prSet presAssocID="{8391EE62-89FD-4B6C-A043-CAA608680B21}" presName="composite" presStyleCnt="0"/>
      <dgm:spPr/>
    </dgm:pt>
    <dgm:pt modelId="{56D3FAB4-EF7A-4579-B8C9-49F2D4E6FB60}" type="pres">
      <dgm:prSet presAssocID="{8391EE62-89FD-4B6C-A043-CAA608680B21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43A14F-7641-41EC-B24C-F858FE75F730}" type="pres">
      <dgm:prSet presAssocID="{8391EE62-89FD-4B6C-A043-CAA608680B21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3D6E5E6D-AA14-46D5-B4BA-F9ACE4BCC16D}" srcId="{8391EE62-89FD-4B6C-A043-CAA608680B21}" destId="{08498391-F9FD-4A91-8E77-9056A88E0300}" srcOrd="0" destOrd="0" parTransId="{B4724080-1BDF-4114-927B-7AE305BAF43B}" sibTransId="{85A36A47-F5A7-4DD3-8273-74F6C4F784BD}"/>
    <dgm:cxn modelId="{929AE2C0-615F-4C57-9361-F006A3BC239A}" srcId="{8FA9AE4A-9FAF-4846-B3FB-5E0EA94A282D}" destId="{9A536001-6916-44D8-B618-E104847D8AE2}" srcOrd="0" destOrd="0" parTransId="{40826049-9B6B-4155-8F04-B7718D9FE284}" sibTransId="{B208AA18-0C2F-410D-BB17-B598B84973A0}"/>
    <dgm:cxn modelId="{BAA2CE8E-57D3-4D2C-A85B-46CE4B718904}" type="presOf" srcId="{8391EE62-89FD-4B6C-A043-CAA608680B21}" destId="{56D3FAB4-EF7A-4579-B8C9-49F2D4E6FB60}" srcOrd="0" destOrd="0" presId="urn:microsoft.com/office/officeart/2005/8/layout/chevron2"/>
    <dgm:cxn modelId="{E16957E5-7FCE-44D8-A0F1-C04FD9726E69}" type="presOf" srcId="{C9E891F8-F75C-4657-8D28-452BEE518035}" destId="{CB43A14F-7641-41EC-B24C-F858FE75F730}" srcOrd="0" destOrd="1" presId="urn:microsoft.com/office/officeart/2005/8/layout/chevron2"/>
    <dgm:cxn modelId="{3797508A-D62A-4893-8C38-34A01FF62BB3}" type="presOf" srcId="{8FA9AE4A-9FAF-4846-B3FB-5E0EA94A282D}" destId="{0708E4B3-9004-42AD-88AB-F17295D36AF1}" srcOrd="0" destOrd="0" presId="urn:microsoft.com/office/officeart/2005/8/layout/chevron2"/>
    <dgm:cxn modelId="{72C29E7D-E497-4EFE-91E0-6D6605E8987A}" srcId="{15F4AB3B-8E52-4F6A-8D62-9E5044EDB155}" destId="{3480A96E-0241-4DE9-A9E7-D51D455069F5}" srcOrd="1" destOrd="0" parTransId="{83E3E3C2-6CDE-420F-BB2A-AACB420987EB}" sibTransId="{5AFE38CC-9445-4CD0-99BA-0871A6108B17}"/>
    <dgm:cxn modelId="{BCD6C115-56DF-4A76-9DED-0F0D530C7638}" srcId="{8FA9AE4A-9FAF-4846-B3FB-5E0EA94A282D}" destId="{8391EE62-89FD-4B6C-A043-CAA608680B21}" srcOrd="2" destOrd="0" parTransId="{68288E17-2593-4430-8245-F98B7FDF5262}" sibTransId="{35682B2E-FB60-4BC8-8219-D4FE845370C7}"/>
    <dgm:cxn modelId="{E4AC0F1C-514A-47BD-ADA2-F16BF68081B0}" srcId="{9A536001-6916-44D8-B618-E104847D8AE2}" destId="{EDE331E3-48B5-4087-A3DE-082D3022E51A}" srcOrd="0" destOrd="0" parTransId="{91115155-40A1-467A-8BCF-4508F8A1BB0F}" sibTransId="{86BD7F7B-BE32-4122-BC07-6AF431F4099C}"/>
    <dgm:cxn modelId="{2323AC79-7089-40BB-8DF1-A3A6419D1C34}" srcId="{15F4AB3B-8E52-4F6A-8D62-9E5044EDB155}" destId="{10467104-4FD8-467C-AD3C-C9E1C65D9282}" srcOrd="0" destOrd="0" parTransId="{F5589F80-D51A-41C4-8FB8-6900B94BE02F}" sibTransId="{F49CC21E-1B00-4987-8C47-0F8942C42722}"/>
    <dgm:cxn modelId="{7ACDBB26-75C8-44CC-9C45-0DE697C553D1}" type="presOf" srcId="{10467104-4FD8-467C-AD3C-C9E1C65D9282}" destId="{C6B43AC4-9CC6-441F-B8AB-44262176E17F}" srcOrd="0" destOrd="0" presId="urn:microsoft.com/office/officeart/2005/8/layout/chevron2"/>
    <dgm:cxn modelId="{CD7F898F-961C-4359-B3AC-9DE0CDB8B49C}" srcId="{8FA9AE4A-9FAF-4846-B3FB-5E0EA94A282D}" destId="{15F4AB3B-8E52-4F6A-8D62-9E5044EDB155}" srcOrd="1" destOrd="0" parTransId="{3E5AE16D-F23F-42C9-BB7E-B03878373BF4}" sibTransId="{CA6363E0-8D3E-4178-9078-8A3B70C47C5F}"/>
    <dgm:cxn modelId="{9899A5E7-8F1A-4A9B-BE36-0DC4FF51F47F}" type="presOf" srcId="{3480A96E-0241-4DE9-A9E7-D51D455069F5}" destId="{C6B43AC4-9CC6-441F-B8AB-44262176E17F}" srcOrd="0" destOrd="1" presId="urn:microsoft.com/office/officeart/2005/8/layout/chevron2"/>
    <dgm:cxn modelId="{130D7B20-515E-4AA6-AF70-B01A3AB331DE}" type="presOf" srcId="{15F4AB3B-8E52-4F6A-8D62-9E5044EDB155}" destId="{4DAB691F-A57C-492C-A6C8-EDB13BF01562}" srcOrd="0" destOrd="0" presId="urn:microsoft.com/office/officeart/2005/8/layout/chevron2"/>
    <dgm:cxn modelId="{A9E9BA5F-3C52-41F5-BD04-D6E14E3BC2B7}" type="presOf" srcId="{9A536001-6916-44D8-B618-E104847D8AE2}" destId="{E384CAE6-0A4D-4F53-BADB-F36DFD47CB8A}" srcOrd="0" destOrd="0" presId="urn:microsoft.com/office/officeart/2005/8/layout/chevron2"/>
    <dgm:cxn modelId="{8C781D2D-EC18-4D1D-8BBF-D01679A81932}" type="presOf" srcId="{EDE331E3-48B5-4087-A3DE-082D3022E51A}" destId="{F2163E63-6787-405D-8067-48457B117B17}" srcOrd="0" destOrd="0" presId="urn:microsoft.com/office/officeart/2005/8/layout/chevron2"/>
    <dgm:cxn modelId="{F7A00E44-B79A-495F-BAAE-D69A5AB7F2ED}" type="presOf" srcId="{08498391-F9FD-4A91-8E77-9056A88E0300}" destId="{CB43A14F-7641-41EC-B24C-F858FE75F730}" srcOrd="0" destOrd="0" presId="urn:microsoft.com/office/officeart/2005/8/layout/chevron2"/>
    <dgm:cxn modelId="{20371677-81A7-4CB0-ADDD-D4816A529EC6}" srcId="{8391EE62-89FD-4B6C-A043-CAA608680B21}" destId="{C9E891F8-F75C-4657-8D28-452BEE518035}" srcOrd="1" destOrd="0" parTransId="{9ABA04A0-FEAB-4E6A-A470-BA3C467A4F24}" sibTransId="{391B7CE8-0B6F-4DD2-A8BD-8804A33F87E5}"/>
    <dgm:cxn modelId="{BE62172E-4DC9-4EE8-91C6-C9B3CD2B72C7}" type="presParOf" srcId="{0708E4B3-9004-42AD-88AB-F17295D36AF1}" destId="{48D220C7-45F2-49F2-A668-CDEC8D027A5C}" srcOrd="0" destOrd="0" presId="urn:microsoft.com/office/officeart/2005/8/layout/chevron2"/>
    <dgm:cxn modelId="{E92B469C-E196-47FE-A41E-927F274D39AA}" type="presParOf" srcId="{48D220C7-45F2-49F2-A668-CDEC8D027A5C}" destId="{E384CAE6-0A4D-4F53-BADB-F36DFD47CB8A}" srcOrd="0" destOrd="0" presId="urn:microsoft.com/office/officeart/2005/8/layout/chevron2"/>
    <dgm:cxn modelId="{9588BF58-23E4-4F1C-A7B0-1FE14BBA5B75}" type="presParOf" srcId="{48D220C7-45F2-49F2-A668-CDEC8D027A5C}" destId="{F2163E63-6787-405D-8067-48457B117B17}" srcOrd="1" destOrd="0" presId="urn:microsoft.com/office/officeart/2005/8/layout/chevron2"/>
    <dgm:cxn modelId="{4B91CDC4-7A4F-43C2-B207-4B5C9F2C335D}" type="presParOf" srcId="{0708E4B3-9004-42AD-88AB-F17295D36AF1}" destId="{FC7C3776-3084-45FB-9BC8-A06FC9C166FD}" srcOrd="1" destOrd="0" presId="urn:microsoft.com/office/officeart/2005/8/layout/chevron2"/>
    <dgm:cxn modelId="{C8FD9D36-78B3-4B56-8416-301905117EC4}" type="presParOf" srcId="{0708E4B3-9004-42AD-88AB-F17295D36AF1}" destId="{422C892E-EA37-4802-959B-0CCDEF75F9EA}" srcOrd="2" destOrd="0" presId="urn:microsoft.com/office/officeart/2005/8/layout/chevron2"/>
    <dgm:cxn modelId="{E53927F4-63BD-448F-9B86-2AF3FD792576}" type="presParOf" srcId="{422C892E-EA37-4802-959B-0CCDEF75F9EA}" destId="{4DAB691F-A57C-492C-A6C8-EDB13BF01562}" srcOrd="0" destOrd="0" presId="urn:microsoft.com/office/officeart/2005/8/layout/chevron2"/>
    <dgm:cxn modelId="{60AEA563-8392-4CAF-9F79-901F60F61EF5}" type="presParOf" srcId="{422C892E-EA37-4802-959B-0CCDEF75F9EA}" destId="{C6B43AC4-9CC6-441F-B8AB-44262176E17F}" srcOrd="1" destOrd="0" presId="urn:microsoft.com/office/officeart/2005/8/layout/chevron2"/>
    <dgm:cxn modelId="{89BBAB3D-4323-4584-BC64-E855CC4583F0}" type="presParOf" srcId="{0708E4B3-9004-42AD-88AB-F17295D36AF1}" destId="{18105394-2608-420A-B205-94E360F115B7}" srcOrd="3" destOrd="0" presId="urn:microsoft.com/office/officeart/2005/8/layout/chevron2"/>
    <dgm:cxn modelId="{634AA9E1-3132-40B9-8278-9E39DB0AC7A7}" type="presParOf" srcId="{0708E4B3-9004-42AD-88AB-F17295D36AF1}" destId="{7E0A8FEE-9D70-4964-8459-2D72954496E5}" srcOrd="4" destOrd="0" presId="urn:microsoft.com/office/officeart/2005/8/layout/chevron2"/>
    <dgm:cxn modelId="{DF2C671D-2766-4375-86F9-5A6908DC5959}" type="presParOf" srcId="{7E0A8FEE-9D70-4964-8459-2D72954496E5}" destId="{56D3FAB4-EF7A-4579-B8C9-49F2D4E6FB60}" srcOrd="0" destOrd="0" presId="urn:microsoft.com/office/officeart/2005/8/layout/chevron2"/>
    <dgm:cxn modelId="{67F37105-F531-4C71-96D3-DDD2F23949D5}" type="presParOf" srcId="{7E0A8FEE-9D70-4964-8459-2D72954496E5}" destId="{CB43A14F-7641-41EC-B24C-F858FE75F730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D7BF273-1C16-4B56-AB31-1808ED96A7E2}" type="doc">
      <dgm:prSet loTypeId="urn:microsoft.com/office/officeart/2005/8/layout/vList2" loCatId="list" qsTypeId="urn:microsoft.com/office/officeart/2005/8/quickstyle/3d2#2" qsCatId="3D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C5F5ACB4-0A47-4D89-8112-E9EED1E4FE85}">
      <dgm:prSet phldrT="[Текст]"/>
      <dgm:spPr/>
      <dgm:t>
        <a:bodyPr/>
        <a:lstStyle/>
        <a:p>
          <a:r>
            <a:rPr lang="ru-RU" dirty="0" smtClean="0"/>
            <a:t>Все учащиеся владеют основными навыками пользователя, а учащиеся 10-11 классов свободно пользуются Интернет-ресурсами. Но основное применение ИКТ находят в проектной и научно-исследовательской деятельности учащихся. </a:t>
          </a:r>
          <a:endParaRPr lang="ru-RU" dirty="0"/>
        </a:p>
      </dgm:t>
    </dgm:pt>
    <dgm:pt modelId="{65E937B0-5F4C-42CF-AA2F-D295167F6F09}" type="parTrans" cxnId="{4B14E3FF-4C95-49D9-A749-87C67894159C}">
      <dgm:prSet/>
      <dgm:spPr/>
      <dgm:t>
        <a:bodyPr/>
        <a:lstStyle/>
        <a:p>
          <a:endParaRPr lang="ru-RU"/>
        </a:p>
      </dgm:t>
    </dgm:pt>
    <dgm:pt modelId="{DAE2C9F7-BA7F-45E4-B5C9-9A99F2F8A409}" type="sibTrans" cxnId="{4B14E3FF-4C95-49D9-A749-87C67894159C}">
      <dgm:prSet/>
      <dgm:spPr/>
      <dgm:t>
        <a:bodyPr/>
        <a:lstStyle/>
        <a:p>
          <a:endParaRPr lang="ru-RU"/>
        </a:p>
      </dgm:t>
    </dgm:pt>
    <dgm:pt modelId="{5D9C7CED-ED84-46E4-8F09-7D80CEC5F2A6}" type="pres">
      <dgm:prSet presAssocID="{3D7BF273-1C16-4B56-AB31-1808ED96A7E2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6207FF9A-F13E-4AAD-A238-B04825428958}" type="pres">
      <dgm:prSet presAssocID="{C5F5ACB4-0A47-4D89-8112-E9EED1E4FE85}" presName="parentText" presStyleLbl="node1" presStyleIdx="0" presStyleCnt="1" custScaleY="7018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D78F088-0ED4-4FB7-A635-5E41C28FBFF8}" type="presOf" srcId="{C5F5ACB4-0A47-4D89-8112-E9EED1E4FE85}" destId="{6207FF9A-F13E-4AAD-A238-B04825428958}" srcOrd="0" destOrd="0" presId="urn:microsoft.com/office/officeart/2005/8/layout/vList2"/>
    <dgm:cxn modelId="{4B14E3FF-4C95-49D9-A749-87C67894159C}" srcId="{3D7BF273-1C16-4B56-AB31-1808ED96A7E2}" destId="{C5F5ACB4-0A47-4D89-8112-E9EED1E4FE85}" srcOrd="0" destOrd="0" parTransId="{65E937B0-5F4C-42CF-AA2F-D295167F6F09}" sibTransId="{DAE2C9F7-BA7F-45E4-B5C9-9A99F2F8A409}"/>
    <dgm:cxn modelId="{5FEFF68E-3B10-40D9-9226-6AED29464EBC}" type="presOf" srcId="{3D7BF273-1C16-4B56-AB31-1808ED96A7E2}" destId="{5D9C7CED-ED84-46E4-8F09-7D80CEC5F2A6}" srcOrd="0" destOrd="0" presId="urn:microsoft.com/office/officeart/2005/8/layout/vList2"/>
    <dgm:cxn modelId="{F1479EE2-2DB9-4FA8-A52D-19FB0518717E}" type="presParOf" srcId="{5D9C7CED-ED84-46E4-8F09-7D80CEC5F2A6}" destId="{6207FF9A-F13E-4AAD-A238-B04825428958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270E3C54-2A1B-4B0E-9F70-4B22D0DC6AF4}" type="doc">
      <dgm:prSet loTypeId="urn:microsoft.com/office/officeart/2005/8/layout/vList4" loCatId="list" qsTypeId="urn:microsoft.com/office/officeart/2005/8/quickstyle/3d2#3" qsCatId="3D" csTypeId="urn:microsoft.com/office/officeart/2005/8/colors/colorful2" csCatId="colorful" phldr="1"/>
      <dgm:spPr/>
      <dgm:t>
        <a:bodyPr/>
        <a:lstStyle/>
        <a:p>
          <a:endParaRPr lang="ru-RU"/>
        </a:p>
      </dgm:t>
    </dgm:pt>
    <dgm:pt modelId="{11F112BE-BD13-4C7B-AE26-19E2AB8454B0}">
      <dgm:prSet phldrT="[Текст]"/>
      <dgm:spPr/>
      <dgm:t>
        <a:bodyPr/>
        <a:lstStyle/>
        <a:p>
          <a:r>
            <a:rPr lang="ru-RU" dirty="0" smtClean="0"/>
            <a:t>Федоров Дмитрий- призер регионального НПК "Шаг в будущее" 2007г. «Спутниковые снимки в решении задач»</a:t>
          </a:r>
          <a:endParaRPr lang="ru-RU" dirty="0"/>
        </a:p>
      </dgm:t>
    </dgm:pt>
    <dgm:pt modelId="{1F3424A8-3CC2-4F3E-96D9-161803DA5F36}" type="parTrans" cxnId="{68AFED57-A168-4D9E-BEFA-8A2861E2CF69}">
      <dgm:prSet/>
      <dgm:spPr/>
      <dgm:t>
        <a:bodyPr/>
        <a:lstStyle/>
        <a:p>
          <a:endParaRPr lang="ru-RU"/>
        </a:p>
      </dgm:t>
    </dgm:pt>
    <dgm:pt modelId="{60E8890D-4688-4526-AC66-49BB558E4A56}" type="sibTrans" cxnId="{68AFED57-A168-4D9E-BEFA-8A2861E2CF69}">
      <dgm:prSet/>
      <dgm:spPr/>
      <dgm:t>
        <a:bodyPr/>
        <a:lstStyle/>
        <a:p>
          <a:endParaRPr lang="ru-RU"/>
        </a:p>
      </dgm:t>
    </dgm:pt>
    <dgm:pt modelId="{8BA7E5FC-DE17-43C9-B4B7-763B1A172D4E}">
      <dgm:prSet phldrT="[Текст]"/>
      <dgm:spPr/>
      <dgm:t>
        <a:bodyPr/>
        <a:lstStyle/>
        <a:p>
          <a:r>
            <a:rPr lang="ru-RU" dirty="0" smtClean="0"/>
            <a:t>Тихонова Юлия приняла активное участие в Интернет викторине «Наша Родина- Якутия».Призер НПК "Шаг в будущее" с темой "Применение космических съемок для вычисления площадей" 2007г.</a:t>
          </a:r>
          <a:endParaRPr lang="ru-RU" dirty="0"/>
        </a:p>
      </dgm:t>
    </dgm:pt>
    <dgm:pt modelId="{38434020-A5C8-4593-A89F-A9248ECE47CA}" type="parTrans" cxnId="{E1310B2E-5C19-486D-95E9-0978B8684376}">
      <dgm:prSet/>
      <dgm:spPr/>
      <dgm:t>
        <a:bodyPr/>
        <a:lstStyle/>
        <a:p>
          <a:endParaRPr lang="ru-RU"/>
        </a:p>
      </dgm:t>
    </dgm:pt>
    <dgm:pt modelId="{A63E9BF7-71A1-4E14-A759-FED0B4DEE4E4}" type="sibTrans" cxnId="{E1310B2E-5C19-486D-95E9-0978B8684376}">
      <dgm:prSet/>
      <dgm:spPr/>
      <dgm:t>
        <a:bodyPr/>
        <a:lstStyle/>
        <a:p>
          <a:endParaRPr lang="ru-RU"/>
        </a:p>
      </dgm:t>
    </dgm:pt>
    <dgm:pt modelId="{C87C1064-2C52-4AE3-93EA-D9D1058CB27E}">
      <dgm:prSet phldrT="[Текст]"/>
      <dgm:spPr/>
      <dgm:t>
        <a:bodyPr/>
        <a:lstStyle/>
        <a:p>
          <a:r>
            <a:rPr lang="ru-RU" dirty="0" smtClean="0"/>
            <a:t>Антипина Валерия – участница всероссийского фестиваля исследовательских и творческих работ учащихся «</a:t>
          </a:r>
          <a:r>
            <a:rPr lang="ru-RU" dirty="0" err="1" smtClean="0"/>
            <a:t>Портфолио</a:t>
          </a:r>
          <a:r>
            <a:rPr lang="ru-RU" dirty="0" smtClean="0"/>
            <a:t>» по работе электронный тест «Решение уравнений» 2006г.</a:t>
          </a:r>
          <a:endParaRPr lang="ru-RU" dirty="0"/>
        </a:p>
      </dgm:t>
    </dgm:pt>
    <dgm:pt modelId="{DCFF22BB-DD5B-4CF3-B267-D62153DE11A1}" type="parTrans" cxnId="{2C0FBE89-0875-45AD-B763-7FC5112DBC57}">
      <dgm:prSet/>
      <dgm:spPr/>
      <dgm:t>
        <a:bodyPr/>
        <a:lstStyle/>
        <a:p>
          <a:endParaRPr lang="ru-RU"/>
        </a:p>
      </dgm:t>
    </dgm:pt>
    <dgm:pt modelId="{659851DC-47C9-420D-AD66-C44DDF120859}" type="sibTrans" cxnId="{2C0FBE89-0875-45AD-B763-7FC5112DBC57}">
      <dgm:prSet/>
      <dgm:spPr/>
      <dgm:t>
        <a:bodyPr/>
        <a:lstStyle/>
        <a:p>
          <a:endParaRPr lang="ru-RU"/>
        </a:p>
      </dgm:t>
    </dgm:pt>
    <dgm:pt modelId="{125D2B19-0C33-48E6-A088-39276A785B4A}" type="pres">
      <dgm:prSet presAssocID="{270E3C54-2A1B-4B0E-9F70-4B22D0DC6AF4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B8AFDCAF-BB99-486A-8040-90FA4AB1FCD6}" type="pres">
      <dgm:prSet presAssocID="{11F112BE-BD13-4C7B-AE26-19E2AB8454B0}" presName="comp" presStyleCnt="0"/>
      <dgm:spPr/>
    </dgm:pt>
    <dgm:pt modelId="{F5D9242F-8A1D-4544-B051-32D8A9949857}" type="pres">
      <dgm:prSet presAssocID="{11F112BE-BD13-4C7B-AE26-19E2AB8454B0}" presName="box" presStyleLbl="node1" presStyleIdx="0" presStyleCnt="3"/>
      <dgm:spPr/>
      <dgm:t>
        <a:bodyPr/>
        <a:lstStyle/>
        <a:p>
          <a:endParaRPr lang="ru-RU"/>
        </a:p>
      </dgm:t>
    </dgm:pt>
    <dgm:pt modelId="{83113A2D-1FE4-4BE1-8828-75A037100F8A}" type="pres">
      <dgm:prSet presAssocID="{11F112BE-BD13-4C7B-AE26-19E2AB8454B0}" presName="img" presStyleLbl="fgImgPlace1" presStyleIdx="0" presStyleCnt="3" custScaleX="79700" custLinFactNeighborX="-653" custLinFactNeighborY="4686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22E69BDA-0708-473B-BC28-02FBE40DED35}" type="pres">
      <dgm:prSet presAssocID="{11F112BE-BD13-4C7B-AE26-19E2AB8454B0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33FB42B-DF11-47D1-9B30-03168BC14728}" type="pres">
      <dgm:prSet presAssocID="{60E8890D-4688-4526-AC66-49BB558E4A56}" presName="spacer" presStyleCnt="0"/>
      <dgm:spPr/>
    </dgm:pt>
    <dgm:pt modelId="{97F7CAC6-E6C3-4B25-BEA6-7DFC116EBA87}" type="pres">
      <dgm:prSet presAssocID="{8BA7E5FC-DE17-43C9-B4B7-763B1A172D4E}" presName="comp" presStyleCnt="0"/>
      <dgm:spPr/>
    </dgm:pt>
    <dgm:pt modelId="{9D94307C-C4C8-498E-805D-01FF59F4E095}" type="pres">
      <dgm:prSet presAssocID="{8BA7E5FC-DE17-43C9-B4B7-763B1A172D4E}" presName="box" presStyleLbl="node1" presStyleIdx="1" presStyleCnt="3"/>
      <dgm:spPr/>
      <dgm:t>
        <a:bodyPr/>
        <a:lstStyle/>
        <a:p>
          <a:endParaRPr lang="ru-RU"/>
        </a:p>
      </dgm:t>
    </dgm:pt>
    <dgm:pt modelId="{BD819B22-AF64-4464-B8F7-0812266E0F71}" type="pres">
      <dgm:prSet presAssocID="{8BA7E5FC-DE17-43C9-B4B7-763B1A172D4E}" presName="img" presStyleLbl="fgImgPlace1" presStyleIdx="1" presStyleCnt="3" custScaleX="72840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B3FC24CE-1297-4601-BBF4-EF1212B7AC8E}" type="pres">
      <dgm:prSet presAssocID="{8BA7E5FC-DE17-43C9-B4B7-763B1A172D4E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2CDD59E-E9B9-45F9-AEF2-5E8CDE5689AB}" type="pres">
      <dgm:prSet presAssocID="{A63E9BF7-71A1-4E14-A759-FED0B4DEE4E4}" presName="spacer" presStyleCnt="0"/>
      <dgm:spPr/>
    </dgm:pt>
    <dgm:pt modelId="{2D626B09-0AA1-4FF8-AAA9-75B793FF3D3F}" type="pres">
      <dgm:prSet presAssocID="{C87C1064-2C52-4AE3-93EA-D9D1058CB27E}" presName="comp" presStyleCnt="0"/>
      <dgm:spPr/>
    </dgm:pt>
    <dgm:pt modelId="{407494B5-672F-482B-87C0-63FF09D645C6}" type="pres">
      <dgm:prSet presAssocID="{C87C1064-2C52-4AE3-93EA-D9D1058CB27E}" presName="box" presStyleLbl="node1" presStyleIdx="2" presStyleCnt="3"/>
      <dgm:spPr/>
      <dgm:t>
        <a:bodyPr/>
        <a:lstStyle/>
        <a:p>
          <a:endParaRPr lang="ru-RU"/>
        </a:p>
      </dgm:t>
    </dgm:pt>
    <dgm:pt modelId="{5A49FF07-2A03-4339-AAA5-ACA9FBC885F3}" type="pres">
      <dgm:prSet presAssocID="{C87C1064-2C52-4AE3-93EA-D9D1058CB27E}" presName="img" presStyleLbl="fgImgPlace1" presStyleIdx="2" presStyleCnt="3" custScaleX="72840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AC35FE66-737B-4974-8E3D-0D568118B267}" type="pres">
      <dgm:prSet presAssocID="{C87C1064-2C52-4AE3-93EA-D9D1058CB27E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8C86F06-03E9-4BF9-B8D4-71214EEB9D53}" type="presOf" srcId="{C87C1064-2C52-4AE3-93EA-D9D1058CB27E}" destId="{AC35FE66-737B-4974-8E3D-0D568118B267}" srcOrd="1" destOrd="0" presId="urn:microsoft.com/office/officeart/2005/8/layout/vList4"/>
    <dgm:cxn modelId="{636A28F1-DB63-4A9B-AF94-230A82FD2CC6}" type="presOf" srcId="{11F112BE-BD13-4C7B-AE26-19E2AB8454B0}" destId="{F5D9242F-8A1D-4544-B051-32D8A9949857}" srcOrd="0" destOrd="0" presId="urn:microsoft.com/office/officeart/2005/8/layout/vList4"/>
    <dgm:cxn modelId="{E1310B2E-5C19-486D-95E9-0978B8684376}" srcId="{270E3C54-2A1B-4B0E-9F70-4B22D0DC6AF4}" destId="{8BA7E5FC-DE17-43C9-B4B7-763B1A172D4E}" srcOrd="1" destOrd="0" parTransId="{38434020-A5C8-4593-A89F-A9248ECE47CA}" sibTransId="{A63E9BF7-71A1-4E14-A759-FED0B4DEE4E4}"/>
    <dgm:cxn modelId="{DD4C9F80-80C9-49A3-8DEC-A2E2C09DA60A}" type="presOf" srcId="{C87C1064-2C52-4AE3-93EA-D9D1058CB27E}" destId="{407494B5-672F-482B-87C0-63FF09D645C6}" srcOrd="0" destOrd="0" presId="urn:microsoft.com/office/officeart/2005/8/layout/vList4"/>
    <dgm:cxn modelId="{2C0FBE89-0875-45AD-B763-7FC5112DBC57}" srcId="{270E3C54-2A1B-4B0E-9F70-4B22D0DC6AF4}" destId="{C87C1064-2C52-4AE3-93EA-D9D1058CB27E}" srcOrd="2" destOrd="0" parTransId="{DCFF22BB-DD5B-4CF3-B267-D62153DE11A1}" sibTransId="{659851DC-47C9-420D-AD66-C44DDF120859}"/>
    <dgm:cxn modelId="{D3D7B30D-52DC-4700-B668-AA1D9DBFC56C}" type="presOf" srcId="{8BA7E5FC-DE17-43C9-B4B7-763B1A172D4E}" destId="{B3FC24CE-1297-4601-BBF4-EF1212B7AC8E}" srcOrd="1" destOrd="0" presId="urn:microsoft.com/office/officeart/2005/8/layout/vList4"/>
    <dgm:cxn modelId="{715605AD-263A-4097-A63E-87D53A21FF86}" type="presOf" srcId="{11F112BE-BD13-4C7B-AE26-19E2AB8454B0}" destId="{22E69BDA-0708-473B-BC28-02FBE40DED35}" srcOrd="1" destOrd="0" presId="urn:microsoft.com/office/officeart/2005/8/layout/vList4"/>
    <dgm:cxn modelId="{40470188-06FA-4998-9B2F-8EE1D62FD633}" type="presOf" srcId="{270E3C54-2A1B-4B0E-9F70-4B22D0DC6AF4}" destId="{125D2B19-0C33-48E6-A088-39276A785B4A}" srcOrd="0" destOrd="0" presId="urn:microsoft.com/office/officeart/2005/8/layout/vList4"/>
    <dgm:cxn modelId="{68AFED57-A168-4D9E-BEFA-8A2861E2CF69}" srcId="{270E3C54-2A1B-4B0E-9F70-4B22D0DC6AF4}" destId="{11F112BE-BD13-4C7B-AE26-19E2AB8454B0}" srcOrd="0" destOrd="0" parTransId="{1F3424A8-3CC2-4F3E-96D9-161803DA5F36}" sibTransId="{60E8890D-4688-4526-AC66-49BB558E4A56}"/>
    <dgm:cxn modelId="{F9C55859-D62A-401B-9B76-9809AA57D7F1}" type="presOf" srcId="{8BA7E5FC-DE17-43C9-B4B7-763B1A172D4E}" destId="{9D94307C-C4C8-498E-805D-01FF59F4E095}" srcOrd="0" destOrd="0" presId="urn:microsoft.com/office/officeart/2005/8/layout/vList4"/>
    <dgm:cxn modelId="{888BD7B7-B20E-4690-A21F-1BD027683E6D}" type="presParOf" srcId="{125D2B19-0C33-48E6-A088-39276A785B4A}" destId="{B8AFDCAF-BB99-486A-8040-90FA4AB1FCD6}" srcOrd="0" destOrd="0" presId="urn:microsoft.com/office/officeart/2005/8/layout/vList4"/>
    <dgm:cxn modelId="{99D61EE7-5DD2-4AAC-BF3C-7E380ECDE170}" type="presParOf" srcId="{B8AFDCAF-BB99-486A-8040-90FA4AB1FCD6}" destId="{F5D9242F-8A1D-4544-B051-32D8A9949857}" srcOrd="0" destOrd="0" presId="urn:microsoft.com/office/officeart/2005/8/layout/vList4"/>
    <dgm:cxn modelId="{4AD536CB-58A6-4C30-9FFA-FE1518F16296}" type="presParOf" srcId="{B8AFDCAF-BB99-486A-8040-90FA4AB1FCD6}" destId="{83113A2D-1FE4-4BE1-8828-75A037100F8A}" srcOrd="1" destOrd="0" presId="urn:microsoft.com/office/officeart/2005/8/layout/vList4"/>
    <dgm:cxn modelId="{6F40C3A6-C1C8-4451-A653-8BAAE5A53454}" type="presParOf" srcId="{B8AFDCAF-BB99-486A-8040-90FA4AB1FCD6}" destId="{22E69BDA-0708-473B-BC28-02FBE40DED35}" srcOrd="2" destOrd="0" presId="urn:microsoft.com/office/officeart/2005/8/layout/vList4"/>
    <dgm:cxn modelId="{5C764D83-3210-42CE-8947-3FE1213E7EA4}" type="presParOf" srcId="{125D2B19-0C33-48E6-A088-39276A785B4A}" destId="{A33FB42B-DF11-47D1-9B30-03168BC14728}" srcOrd="1" destOrd="0" presId="urn:microsoft.com/office/officeart/2005/8/layout/vList4"/>
    <dgm:cxn modelId="{EF73AB89-A1EB-4EB0-9585-AFB06BF9E248}" type="presParOf" srcId="{125D2B19-0C33-48E6-A088-39276A785B4A}" destId="{97F7CAC6-E6C3-4B25-BEA6-7DFC116EBA87}" srcOrd="2" destOrd="0" presId="urn:microsoft.com/office/officeart/2005/8/layout/vList4"/>
    <dgm:cxn modelId="{0CD98142-F547-4436-AFAE-672690CB4C88}" type="presParOf" srcId="{97F7CAC6-E6C3-4B25-BEA6-7DFC116EBA87}" destId="{9D94307C-C4C8-498E-805D-01FF59F4E095}" srcOrd="0" destOrd="0" presId="urn:microsoft.com/office/officeart/2005/8/layout/vList4"/>
    <dgm:cxn modelId="{873F5882-01D0-4816-A115-92FBFCC3B7CA}" type="presParOf" srcId="{97F7CAC6-E6C3-4B25-BEA6-7DFC116EBA87}" destId="{BD819B22-AF64-4464-B8F7-0812266E0F71}" srcOrd="1" destOrd="0" presId="urn:microsoft.com/office/officeart/2005/8/layout/vList4"/>
    <dgm:cxn modelId="{AA93BF59-C0AA-48E2-92C1-EDCA0E9ECA55}" type="presParOf" srcId="{97F7CAC6-E6C3-4B25-BEA6-7DFC116EBA87}" destId="{B3FC24CE-1297-4601-BBF4-EF1212B7AC8E}" srcOrd="2" destOrd="0" presId="urn:microsoft.com/office/officeart/2005/8/layout/vList4"/>
    <dgm:cxn modelId="{519C604F-7846-4BAA-B216-97E5D27DB6D4}" type="presParOf" srcId="{125D2B19-0C33-48E6-A088-39276A785B4A}" destId="{12CDD59E-E9B9-45F9-AEF2-5E8CDE5689AB}" srcOrd="3" destOrd="0" presId="urn:microsoft.com/office/officeart/2005/8/layout/vList4"/>
    <dgm:cxn modelId="{208EED1A-0643-4165-993D-1CD3704D50CA}" type="presParOf" srcId="{125D2B19-0C33-48E6-A088-39276A785B4A}" destId="{2D626B09-0AA1-4FF8-AAA9-75B793FF3D3F}" srcOrd="4" destOrd="0" presId="urn:microsoft.com/office/officeart/2005/8/layout/vList4"/>
    <dgm:cxn modelId="{3266729D-C138-47D2-858C-46181FE41962}" type="presParOf" srcId="{2D626B09-0AA1-4FF8-AAA9-75B793FF3D3F}" destId="{407494B5-672F-482B-87C0-63FF09D645C6}" srcOrd="0" destOrd="0" presId="urn:microsoft.com/office/officeart/2005/8/layout/vList4"/>
    <dgm:cxn modelId="{F8560B98-7D9A-47EF-BA65-DE0C9DDEE569}" type="presParOf" srcId="{2D626B09-0AA1-4FF8-AAA9-75B793FF3D3F}" destId="{5A49FF07-2A03-4339-AAA5-ACA9FBC885F3}" srcOrd="1" destOrd="0" presId="urn:microsoft.com/office/officeart/2005/8/layout/vList4"/>
    <dgm:cxn modelId="{F610B0D5-2CE6-4B48-8065-0E31507483C6}" type="presParOf" srcId="{2D626B09-0AA1-4FF8-AAA9-75B793FF3D3F}" destId="{AC35FE66-737B-4974-8E3D-0D568118B267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B64B63E3-1AD3-484F-9912-46AA578873EA}" type="doc">
      <dgm:prSet loTypeId="urn:microsoft.com/office/officeart/2005/8/layout/vList2" loCatId="list" qsTypeId="urn:microsoft.com/office/officeart/2005/8/quickstyle/3d8" qsCatId="3D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0EAEEF49-0CC9-44FC-9338-A23BCCE9F4F3}">
      <dgm:prSet phldrT="[Текст]"/>
      <dgm:spPr/>
      <dgm:t>
        <a:bodyPr/>
        <a:lstStyle/>
        <a:p>
          <a:r>
            <a:rPr lang="ru-RU" dirty="0" smtClean="0"/>
            <a:t>9 класс ГИА варианты</a:t>
          </a:r>
          <a:endParaRPr lang="ru-RU" dirty="0"/>
        </a:p>
      </dgm:t>
    </dgm:pt>
    <dgm:pt modelId="{D01B284C-D11C-4B9A-B99A-DC186E5A9DFD}" type="parTrans" cxnId="{C206983A-E5DF-4970-89B3-9DFE09781995}">
      <dgm:prSet/>
      <dgm:spPr/>
      <dgm:t>
        <a:bodyPr/>
        <a:lstStyle/>
        <a:p>
          <a:endParaRPr lang="ru-RU"/>
        </a:p>
      </dgm:t>
    </dgm:pt>
    <dgm:pt modelId="{F31BF5D4-4526-4B55-9D95-084ACDB7DC6D}" type="sibTrans" cxnId="{C206983A-E5DF-4970-89B3-9DFE09781995}">
      <dgm:prSet/>
      <dgm:spPr/>
      <dgm:t>
        <a:bodyPr/>
        <a:lstStyle/>
        <a:p>
          <a:endParaRPr lang="ru-RU"/>
        </a:p>
      </dgm:t>
    </dgm:pt>
    <dgm:pt modelId="{8C0DD952-BDFE-4CCB-809F-792069421D94}" type="pres">
      <dgm:prSet presAssocID="{B64B63E3-1AD3-484F-9912-46AA578873E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E9C8A96-223C-4151-9E6C-D2EC54D8C831}" type="pres">
      <dgm:prSet presAssocID="{0EAEEF49-0CC9-44FC-9338-A23BCCE9F4F3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DEB883A-22B2-41AD-B3CF-713652B51AA7}" type="presOf" srcId="{0EAEEF49-0CC9-44FC-9338-A23BCCE9F4F3}" destId="{9E9C8A96-223C-4151-9E6C-D2EC54D8C831}" srcOrd="0" destOrd="0" presId="urn:microsoft.com/office/officeart/2005/8/layout/vList2"/>
    <dgm:cxn modelId="{C206983A-E5DF-4970-89B3-9DFE09781995}" srcId="{B64B63E3-1AD3-484F-9912-46AA578873EA}" destId="{0EAEEF49-0CC9-44FC-9338-A23BCCE9F4F3}" srcOrd="0" destOrd="0" parTransId="{D01B284C-D11C-4B9A-B99A-DC186E5A9DFD}" sibTransId="{F31BF5D4-4526-4B55-9D95-084ACDB7DC6D}"/>
    <dgm:cxn modelId="{7A6926C8-D60C-4ECA-BE04-781F28F77DCC}" type="presOf" srcId="{B64B63E3-1AD3-484F-9912-46AA578873EA}" destId="{8C0DD952-BDFE-4CCB-809F-792069421D94}" srcOrd="0" destOrd="0" presId="urn:microsoft.com/office/officeart/2005/8/layout/vList2"/>
    <dgm:cxn modelId="{ABB8212F-0975-4E45-B959-592CD326AB21}" type="presParOf" srcId="{8C0DD952-BDFE-4CCB-809F-792069421D94}" destId="{9E9C8A96-223C-4151-9E6C-D2EC54D8C83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47F5109A-6592-43EB-A648-34C839AE32ED}" type="doc">
      <dgm:prSet loTypeId="urn:microsoft.com/office/officeart/2005/8/layout/vList4" loCatId="list" qsTypeId="urn:microsoft.com/office/officeart/2005/8/quickstyle/3d1" qsCatId="3D" csTypeId="urn:microsoft.com/office/officeart/2005/8/colors/accent3_4" csCatId="accent3" phldr="1"/>
      <dgm:spPr/>
      <dgm:t>
        <a:bodyPr/>
        <a:lstStyle/>
        <a:p>
          <a:endParaRPr lang="ru-RU"/>
        </a:p>
      </dgm:t>
    </dgm:pt>
    <dgm:pt modelId="{D743291D-664F-4E93-8030-A7145861DCF5}">
      <dgm:prSet phldrT="[Текст]"/>
      <dgm:spPr/>
      <dgm:t>
        <a:bodyPr/>
        <a:lstStyle/>
        <a:p>
          <a:r>
            <a:rPr lang="ru-RU" dirty="0" smtClean="0"/>
            <a:t>Геометрия 7-9 класс, </a:t>
          </a:r>
          <a:r>
            <a:rPr lang="ru-RU" dirty="0" err="1" smtClean="0"/>
            <a:t>мультимедийная</a:t>
          </a:r>
          <a:endParaRPr lang="ru-RU" dirty="0"/>
        </a:p>
      </dgm:t>
    </dgm:pt>
    <dgm:pt modelId="{040F1E8B-B75B-4217-8A6D-60B2CD953A02}" type="parTrans" cxnId="{E9C7BFD5-720D-482E-8416-E6AFE35DEA4F}">
      <dgm:prSet/>
      <dgm:spPr/>
      <dgm:t>
        <a:bodyPr/>
        <a:lstStyle/>
        <a:p>
          <a:endParaRPr lang="ru-RU"/>
        </a:p>
      </dgm:t>
    </dgm:pt>
    <dgm:pt modelId="{1E20187D-2463-410A-9775-AA35F6767696}" type="sibTrans" cxnId="{E9C7BFD5-720D-482E-8416-E6AFE35DEA4F}">
      <dgm:prSet/>
      <dgm:spPr/>
      <dgm:t>
        <a:bodyPr/>
        <a:lstStyle/>
        <a:p>
          <a:endParaRPr lang="ru-RU"/>
        </a:p>
      </dgm:t>
    </dgm:pt>
    <dgm:pt modelId="{52184DC4-CA9B-4E50-B2BB-66261B1F0E6D}" type="pres">
      <dgm:prSet presAssocID="{47F5109A-6592-43EB-A648-34C839AE32ED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D724AF9-47A0-44E6-BF5B-4080C261F2B3}" type="pres">
      <dgm:prSet presAssocID="{D743291D-664F-4E93-8030-A7145861DCF5}" presName="comp" presStyleCnt="0"/>
      <dgm:spPr/>
    </dgm:pt>
    <dgm:pt modelId="{E19C1588-8E54-4878-9549-85B3684CF629}" type="pres">
      <dgm:prSet presAssocID="{D743291D-664F-4E93-8030-A7145861DCF5}" presName="box" presStyleLbl="node1" presStyleIdx="0" presStyleCnt="1" custLinFactNeighborX="-2703"/>
      <dgm:spPr/>
      <dgm:t>
        <a:bodyPr/>
        <a:lstStyle/>
        <a:p>
          <a:endParaRPr lang="ru-RU"/>
        </a:p>
      </dgm:t>
    </dgm:pt>
    <dgm:pt modelId="{276F64E4-E84D-4B4B-94E8-1715121EB508}" type="pres">
      <dgm:prSet presAssocID="{D743291D-664F-4E93-8030-A7145861DCF5}" presName="img" presStyleLbl="fgImgPlace1" presStyleIdx="0" presStyleCnt="1" custScaleX="76992" custScaleY="111539" custLinFactNeighborX="3097" custLinFactNeighborY="-288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ADE6C9A-939D-41D9-94F5-25780882E2E7}" type="pres">
      <dgm:prSet presAssocID="{D743291D-664F-4E93-8030-A7145861DCF5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24125B5-DA6E-4C63-B33C-F241EF8A6299}" type="presOf" srcId="{47F5109A-6592-43EB-A648-34C839AE32ED}" destId="{52184DC4-CA9B-4E50-B2BB-66261B1F0E6D}" srcOrd="0" destOrd="0" presId="urn:microsoft.com/office/officeart/2005/8/layout/vList4"/>
    <dgm:cxn modelId="{E9C7BFD5-720D-482E-8416-E6AFE35DEA4F}" srcId="{47F5109A-6592-43EB-A648-34C839AE32ED}" destId="{D743291D-664F-4E93-8030-A7145861DCF5}" srcOrd="0" destOrd="0" parTransId="{040F1E8B-B75B-4217-8A6D-60B2CD953A02}" sibTransId="{1E20187D-2463-410A-9775-AA35F6767696}"/>
    <dgm:cxn modelId="{80222E1F-3243-4986-B129-CC6A6DA41900}" type="presOf" srcId="{D743291D-664F-4E93-8030-A7145861DCF5}" destId="{DADE6C9A-939D-41D9-94F5-25780882E2E7}" srcOrd="1" destOrd="0" presId="urn:microsoft.com/office/officeart/2005/8/layout/vList4"/>
    <dgm:cxn modelId="{DC1792AB-DDB7-4AB1-B5D0-1EBC2675DBAC}" type="presOf" srcId="{D743291D-664F-4E93-8030-A7145861DCF5}" destId="{E19C1588-8E54-4878-9549-85B3684CF629}" srcOrd="0" destOrd="0" presId="urn:microsoft.com/office/officeart/2005/8/layout/vList4"/>
    <dgm:cxn modelId="{921C3719-CBA0-4FA6-8DE9-8B46F87E9A08}" type="presParOf" srcId="{52184DC4-CA9B-4E50-B2BB-66261B1F0E6D}" destId="{AD724AF9-47A0-44E6-BF5B-4080C261F2B3}" srcOrd="0" destOrd="0" presId="urn:microsoft.com/office/officeart/2005/8/layout/vList4"/>
    <dgm:cxn modelId="{6726E7EA-3926-4928-A0D1-638543148B76}" type="presParOf" srcId="{AD724AF9-47A0-44E6-BF5B-4080C261F2B3}" destId="{E19C1588-8E54-4878-9549-85B3684CF629}" srcOrd="0" destOrd="0" presId="urn:microsoft.com/office/officeart/2005/8/layout/vList4"/>
    <dgm:cxn modelId="{B6EFF156-83E0-4B3B-9777-976D92566D47}" type="presParOf" srcId="{AD724AF9-47A0-44E6-BF5B-4080C261F2B3}" destId="{276F64E4-E84D-4B4B-94E8-1715121EB508}" srcOrd="1" destOrd="0" presId="urn:microsoft.com/office/officeart/2005/8/layout/vList4"/>
    <dgm:cxn modelId="{85D322D0-04DE-421C-95FD-409997B81823}" type="presParOf" srcId="{AD724AF9-47A0-44E6-BF5B-4080C261F2B3}" destId="{DADE6C9A-939D-41D9-94F5-25780882E2E7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8F2EF4-3E5F-4D54-B05B-733C986DC0DC}">
      <dsp:nvSpPr>
        <dsp:cNvPr id="0" name=""/>
        <dsp:cNvSpPr/>
      </dsp:nvSpPr>
      <dsp:spPr>
        <a:xfrm>
          <a:off x="0" y="236298"/>
          <a:ext cx="6000792" cy="8892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800" b="1" kern="1200" dirty="0" smtClean="0"/>
            <a:t>Использование ЦОР</a:t>
          </a:r>
          <a:endParaRPr lang="ru-RU" sz="3800" b="1" kern="1200" dirty="0"/>
        </a:p>
      </dsp:txBody>
      <dsp:txXfrm>
        <a:off x="0" y="236298"/>
        <a:ext cx="6000792" cy="889200"/>
      </dsp:txXfrm>
    </dsp:sp>
    <dsp:sp modelId="{EECCF60A-8C66-42D9-96E5-96A44110542C}">
      <dsp:nvSpPr>
        <dsp:cNvPr id="0" name=""/>
        <dsp:cNvSpPr/>
      </dsp:nvSpPr>
      <dsp:spPr>
        <a:xfrm>
          <a:off x="0" y="1234938"/>
          <a:ext cx="6000792" cy="8892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800" b="1" kern="1200" dirty="0" smtClean="0"/>
            <a:t>на уроке математики</a:t>
          </a:r>
          <a:endParaRPr lang="ru-RU" sz="3800" b="1" kern="1200" dirty="0"/>
        </a:p>
      </dsp:txBody>
      <dsp:txXfrm>
        <a:off x="0" y="1234938"/>
        <a:ext cx="6000792" cy="889200"/>
      </dsp:txXfrm>
    </dsp:sp>
    <dsp:sp modelId="{2926B5BF-007D-4E1A-9611-98234DA05637}">
      <dsp:nvSpPr>
        <dsp:cNvPr id="0" name=""/>
        <dsp:cNvSpPr/>
      </dsp:nvSpPr>
      <dsp:spPr>
        <a:xfrm>
          <a:off x="0" y="2233578"/>
          <a:ext cx="6000792" cy="8892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800" b="1" kern="1200" dirty="0" smtClean="0"/>
            <a:t>как средство повышения</a:t>
          </a:r>
          <a:endParaRPr lang="ru-RU" sz="3800" b="1" kern="1200" dirty="0"/>
        </a:p>
      </dsp:txBody>
      <dsp:txXfrm>
        <a:off x="0" y="2233578"/>
        <a:ext cx="6000792" cy="889200"/>
      </dsp:txXfrm>
    </dsp:sp>
    <dsp:sp modelId="{9639DB11-D578-410E-A8B0-217B78BFB8A9}">
      <dsp:nvSpPr>
        <dsp:cNvPr id="0" name=""/>
        <dsp:cNvSpPr/>
      </dsp:nvSpPr>
      <dsp:spPr>
        <a:xfrm>
          <a:off x="0" y="3232219"/>
          <a:ext cx="6000792" cy="8892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800" b="1" kern="1200" dirty="0" smtClean="0"/>
            <a:t>его эффективности</a:t>
          </a:r>
          <a:endParaRPr lang="ru-RU" sz="3800" b="1" kern="1200" dirty="0"/>
        </a:p>
      </dsp:txBody>
      <dsp:txXfrm>
        <a:off x="0" y="3232219"/>
        <a:ext cx="6000792" cy="889200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19C1588-8E54-4878-9549-85B3684CF629}">
      <dsp:nvSpPr>
        <dsp:cNvPr id="0" name=""/>
        <dsp:cNvSpPr/>
      </dsp:nvSpPr>
      <dsp:spPr>
        <a:xfrm>
          <a:off x="0" y="0"/>
          <a:ext cx="8072494" cy="9286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shade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shade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900" kern="1200" dirty="0" smtClean="0"/>
            <a:t>Геометрия 7-9 класс, </a:t>
          </a:r>
          <a:r>
            <a:rPr lang="ru-RU" sz="2900" kern="1200" dirty="0" err="1" smtClean="0"/>
            <a:t>мультимедийная</a:t>
          </a:r>
          <a:endParaRPr lang="ru-RU" sz="2900" kern="1200" dirty="0"/>
        </a:p>
      </dsp:txBody>
      <dsp:txXfrm>
        <a:off x="1707368" y="0"/>
        <a:ext cx="6365125" cy="928694"/>
      </dsp:txXfrm>
    </dsp:sp>
    <dsp:sp modelId="{276F64E4-E84D-4B4B-94E8-1715121EB508}">
      <dsp:nvSpPr>
        <dsp:cNvPr id="0" name=""/>
        <dsp:cNvSpPr/>
      </dsp:nvSpPr>
      <dsp:spPr>
        <a:xfrm>
          <a:off x="357195" y="71438"/>
          <a:ext cx="1100151" cy="828684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44CB13-A832-4535-81BA-0A0E34885FA4}">
      <dsp:nvSpPr>
        <dsp:cNvPr id="0" name=""/>
        <dsp:cNvSpPr/>
      </dsp:nvSpPr>
      <dsp:spPr>
        <a:xfrm>
          <a:off x="0" y="10004"/>
          <a:ext cx="7096132" cy="113300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100" kern="1200" dirty="0" smtClean="0"/>
            <a:t>АЛГЕБРА  7 – 9 класс, </a:t>
          </a:r>
          <a:r>
            <a:rPr lang="ru-RU" sz="3100" kern="1200" dirty="0" err="1" smtClean="0"/>
            <a:t>мультимедийная</a:t>
          </a:r>
          <a:endParaRPr lang="ru-RU" sz="3100" kern="1200" dirty="0"/>
        </a:p>
      </dsp:txBody>
      <dsp:txXfrm>
        <a:off x="0" y="10004"/>
        <a:ext cx="7096132" cy="113300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44CB13-A832-4535-81BA-0A0E34885FA4}">
      <dsp:nvSpPr>
        <dsp:cNvPr id="0" name=""/>
        <dsp:cNvSpPr/>
      </dsp:nvSpPr>
      <dsp:spPr>
        <a:xfrm>
          <a:off x="0" y="10004"/>
          <a:ext cx="7096132" cy="1133003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100" kern="1200" dirty="0" smtClean="0"/>
            <a:t>АЛГЕБРА  7 – 9 класс, </a:t>
          </a:r>
          <a:r>
            <a:rPr lang="ru-RU" sz="3100" kern="1200" dirty="0" err="1" smtClean="0"/>
            <a:t>мультимедийная</a:t>
          </a:r>
          <a:endParaRPr lang="ru-RU" sz="3100" kern="1200" dirty="0"/>
        </a:p>
      </dsp:txBody>
      <dsp:txXfrm>
        <a:off x="0" y="10004"/>
        <a:ext cx="7096132" cy="113300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D0244D-4F4F-4242-8755-B3A637BC2AD1}">
      <dsp:nvSpPr>
        <dsp:cNvPr id="0" name=""/>
        <dsp:cNvSpPr/>
      </dsp:nvSpPr>
      <dsp:spPr>
        <a:xfrm>
          <a:off x="0" y="0"/>
          <a:ext cx="7572428" cy="1000132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lvl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400" kern="1200" dirty="0" smtClean="0"/>
            <a:t>ЦОР для построения графиков</a:t>
          </a:r>
          <a:endParaRPr lang="ru-RU" sz="3400" kern="1200" dirty="0"/>
        </a:p>
      </dsp:txBody>
      <dsp:txXfrm>
        <a:off x="1614498" y="0"/>
        <a:ext cx="5957929" cy="1000132"/>
      </dsp:txXfrm>
    </dsp:sp>
    <dsp:sp modelId="{0E3A7604-0D12-44A3-A4CA-18438424E1A2}">
      <dsp:nvSpPr>
        <dsp:cNvPr id="0" name=""/>
        <dsp:cNvSpPr/>
      </dsp:nvSpPr>
      <dsp:spPr>
        <a:xfrm>
          <a:off x="100013" y="100013"/>
          <a:ext cx="1514485" cy="800105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 z="57200" extrusionH="10600" prstMaterial="plastic">
          <a:bevelT w="101600" h="8600" prst="relaxedInset"/>
          <a:bevelB w="8600" h="8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0F4B47-3635-4130-89E1-5DC6CDFDB595}">
      <dsp:nvSpPr>
        <dsp:cNvPr id="0" name=""/>
        <dsp:cNvSpPr/>
      </dsp:nvSpPr>
      <dsp:spPr>
        <a:xfrm>
          <a:off x="200120" y="0"/>
          <a:ext cx="5762644" cy="142841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5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shade val="5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shade val="5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Координаты: адрес сайта </a:t>
          </a:r>
          <a:r>
            <a:rPr lang="en-US" sz="2000" kern="1200" dirty="0" smtClean="0">
              <a:hlinkClick xmlns:r="http://schemas.openxmlformats.org/officeDocument/2006/relationships" r:id=""/>
            </a:rPr>
            <a:t>http://bordon.ya1.ru</a:t>
          </a:r>
          <a:endParaRPr lang="ru-RU" sz="2000" kern="1200" dirty="0"/>
        </a:p>
      </dsp:txBody>
      <dsp:txXfrm>
        <a:off x="1495490" y="0"/>
        <a:ext cx="4467274" cy="1428411"/>
      </dsp:txXfrm>
    </dsp:sp>
    <dsp:sp modelId="{800A9172-7710-4853-B8AA-BBD9F4A8656A}">
      <dsp:nvSpPr>
        <dsp:cNvPr id="0" name=""/>
        <dsp:cNvSpPr/>
      </dsp:nvSpPr>
      <dsp:spPr>
        <a:xfrm>
          <a:off x="521627" y="142875"/>
          <a:ext cx="2238694" cy="1142728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E1C8D733-FC7B-4B79-B823-80276BDDAFF8}">
      <dsp:nvSpPr>
        <dsp:cNvPr id="0" name=""/>
        <dsp:cNvSpPr/>
      </dsp:nvSpPr>
      <dsp:spPr>
        <a:xfrm>
          <a:off x="189137" y="1571637"/>
          <a:ext cx="5762644" cy="142841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shade val="50000"/>
                <a:hueOff val="248428"/>
                <a:satOff val="10876"/>
                <a:lumOff val="37976"/>
                <a:alphaOff val="0"/>
                <a:tint val="50000"/>
                <a:satMod val="300000"/>
              </a:schemeClr>
            </a:gs>
            <a:gs pos="35000">
              <a:schemeClr val="accent5">
                <a:shade val="50000"/>
                <a:hueOff val="248428"/>
                <a:satOff val="10876"/>
                <a:lumOff val="37976"/>
                <a:alphaOff val="0"/>
                <a:tint val="37000"/>
                <a:satMod val="300000"/>
              </a:schemeClr>
            </a:gs>
            <a:gs pos="100000">
              <a:schemeClr val="accent5">
                <a:shade val="50000"/>
                <a:hueOff val="248428"/>
                <a:satOff val="10876"/>
                <a:lumOff val="37976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E-mail   valery@sakha.ru</a:t>
          </a:r>
          <a:endParaRPr lang="en-US" sz="2000" kern="1200" dirty="0"/>
        </a:p>
      </dsp:txBody>
      <dsp:txXfrm>
        <a:off x="1484507" y="1571637"/>
        <a:ext cx="4467274" cy="1428411"/>
      </dsp:txXfrm>
    </dsp:sp>
    <dsp:sp modelId="{065C194B-F050-4FD8-B0A1-F6F131AAE00F}">
      <dsp:nvSpPr>
        <dsp:cNvPr id="0" name=""/>
        <dsp:cNvSpPr/>
      </dsp:nvSpPr>
      <dsp:spPr>
        <a:xfrm>
          <a:off x="524888" y="1714516"/>
          <a:ext cx="2194760" cy="1142728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73E408-891F-4016-8A35-160CBFC8E1AB}">
      <dsp:nvSpPr>
        <dsp:cNvPr id="0" name=""/>
        <dsp:cNvSpPr/>
      </dsp:nvSpPr>
      <dsp:spPr>
        <a:xfrm>
          <a:off x="0" y="0"/>
          <a:ext cx="8341929" cy="171451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200" b="0" kern="1200" baseline="0" dirty="0" smtClean="0"/>
            <a:t>                 </a:t>
          </a:r>
          <a:r>
            <a:rPr lang="ru-RU" sz="3200" b="0" kern="1200" baseline="0" dirty="0" err="1" smtClean="0"/>
            <a:t>Бордонская</a:t>
          </a:r>
          <a:r>
            <a:rPr lang="ru-RU" sz="3200" b="0" kern="1200" baseline="0" dirty="0" smtClean="0"/>
            <a:t> СОШ</a:t>
          </a:r>
          <a:endParaRPr lang="ru-RU" sz="3200" b="0" kern="1200" baseline="0" dirty="0"/>
        </a:p>
      </dsp:txBody>
      <dsp:txXfrm>
        <a:off x="0" y="685804"/>
        <a:ext cx="8341929" cy="685804"/>
      </dsp:txXfrm>
    </dsp:sp>
    <dsp:sp modelId="{5BD591B4-616E-4469-A87C-DFFAD5AFDA85}">
      <dsp:nvSpPr>
        <dsp:cNvPr id="0" name=""/>
        <dsp:cNvSpPr/>
      </dsp:nvSpPr>
      <dsp:spPr>
        <a:xfrm>
          <a:off x="857257" y="71437"/>
          <a:ext cx="1340395" cy="1415353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  <dsp:sp modelId="{FB5E14E1-5E6B-49E8-BE0F-277BA78C7BF5}">
      <dsp:nvSpPr>
        <dsp:cNvPr id="0" name=""/>
        <dsp:cNvSpPr/>
      </dsp:nvSpPr>
      <dsp:spPr>
        <a:xfrm flipV="1">
          <a:off x="351170" y="1500198"/>
          <a:ext cx="7689586" cy="142877"/>
        </a:xfrm>
        <a:prstGeom prst="leftRightArrow">
          <a:avLst/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938CD6-EE4C-4727-B959-E28E79612A3B}">
      <dsp:nvSpPr>
        <dsp:cNvPr id="0" name=""/>
        <dsp:cNvSpPr/>
      </dsp:nvSpPr>
      <dsp:spPr>
        <a:xfrm>
          <a:off x="75369" y="0"/>
          <a:ext cx="8358246" cy="15644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lvl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5100" kern="1200" dirty="0" smtClean="0"/>
            <a:t>  </a:t>
          </a:r>
          <a:r>
            <a:rPr lang="ru-RU" sz="3200" kern="1200" dirty="0" smtClean="0"/>
            <a:t>Учитель математики</a:t>
          </a:r>
          <a:endParaRPr lang="ru-RU" sz="3200" kern="1200" dirty="0"/>
        </a:p>
      </dsp:txBody>
      <dsp:txXfrm>
        <a:off x="1903462" y="0"/>
        <a:ext cx="6530152" cy="1564438"/>
      </dsp:txXfrm>
    </dsp:sp>
    <dsp:sp modelId="{FB03E069-2539-41E6-906D-8CAE837762BF}">
      <dsp:nvSpPr>
        <dsp:cNvPr id="0" name=""/>
        <dsp:cNvSpPr/>
      </dsp:nvSpPr>
      <dsp:spPr>
        <a:xfrm>
          <a:off x="500062" y="214315"/>
          <a:ext cx="2286013" cy="1251551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  <dsp:sp modelId="{D43EC336-BCCC-4696-A11A-CE5086495103}">
      <dsp:nvSpPr>
        <dsp:cNvPr id="0" name=""/>
        <dsp:cNvSpPr/>
      </dsp:nvSpPr>
      <dsp:spPr>
        <a:xfrm>
          <a:off x="57511" y="1720882"/>
          <a:ext cx="8358246" cy="156443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4000" kern="1200" dirty="0" smtClean="0"/>
            <a:t>    </a:t>
          </a:r>
          <a:r>
            <a:rPr lang="ru-RU" sz="3200" kern="1200" dirty="0" smtClean="0"/>
            <a:t>ФЁДОРОВА</a:t>
          </a:r>
        </a:p>
        <a:p>
          <a:pPr lvl="0" algn="ctr" defTabSz="1778000" eaLnBrk="1" latinLnBrk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200" kern="1200" dirty="0" smtClean="0"/>
            <a:t>      Елена Петровна</a:t>
          </a:r>
        </a:p>
      </dsp:txBody>
      <dsp:txXfrm>
        <a:off x="1885604" y="1720882"/>
        <a:ext cx="6530152" cy="1564438"/>
      </dsp:txXfrm>
    </dsp:sp>
    <dsp:sp modelId="{9636CB8A-8837-4AFA-A84D-DDE9E3855919}">
      <dsp:nvSpPr>
        <dsp:cNvPr id="0" name=""/>
        <dsp:cNvSpPr/>
      </dsp:nvSpPr>
      <dsp:spPr>
        <a:xfrm>
          <a:off x="517920" y="1857389"/>
          <a:ext cx="2214584" cy="1251551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EBAC45-EB2F-48AF-9553-B9E1E347750B}">
      <dsp:nvSpPr>
        <dsp:cNvPr id="0" name=""/>
        <dsp:cNvSpPr/>
      </dsp:nvSpPr>
      <dsp:spPr>
        <a:xfrm>
          <a:off x="0" y="163046"/>
          <a:ext cx="8501122" cy="15561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900" kern="1200" baseline="0" dirty="0" smtClean="0"/>
            <a:t>В современной школе применение ИКТ на уроке становится очень распространенным явлением. И правильное использование в учебном процессе компьютера, который является наивысшим техническим средством обучения, позволяет осуществлять учебный процесс в новых условиях, когда учитель перестает быть единственным источником информации для учащихся.</a:t>
          </a:r>
          <a:endParaRPr lang="ru-RU" sz="1900" kern="1200" baseline="0" dirty="0"/>
        </a:p>
      </dsp:txBody>
      <dsp:txXfrm>
        <a:off x="0" y="163046"/>
        <a:ext cx="8501122" cy="1556100"/>
      </dsp:txXfrm>
    </dsp:sp>
    <dsp:sp modelId="{9334E9CA-4D2B-4539-AB68-AB804850C0E5}">
      <dsp:nvSpPr>
        <dsp:cNvPr id="0" name=""/>
        <dsp:cNvSpPr/>
      </dsp:nvSpPr>
      <dsp:spPr>
        <a:xfrm>
          <a:off x="0" y="1773867"/>
          <a:ext cx="8501122" cy="15561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900" kern="1200" dirty="0" smtClean="0"/>
            <a:t>Но прежде чем говорить о том, какую важную роль играют ИКТ в том, чтобы методически грамотно подготовить и провести современный урок, необходимо сказать о том, что информационные технологии – это инструмент, который обретает силу лишь при условии правильного подхода к нему и последнее слово всегда останется за личностью, его творческим мышлением. </a:t>
          </a:r>
          <a:endParaRPr lang="ru-RU" sz="1900" kern="1200" dirty="0"/>
        </a:p>
      </dsp:txBody>
      <dsp:txXfrm>
        <a:off x="0" y="1773867"/>
        <a:ext cx="8501122" cy="1556100"/>
      </dsp:txXfrm>
    </dsp:sp>
    <dsp:sp modelId="{1A0D6DCA-EA6A-44B2-A879-34C286F2154E}">
      <dsp:nvSpPr>
        <dsp:cNvPr id="0" name=""/>
        <dsp:cNvSpPr/>
      </dsp:nvSpPr>
      <dsp:spPr>
        <a:xfrm>
          <a:off x="0" y="3384687"/>
          <a:ext cx="8501122" cy="15561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900" kern="1200" dirty="0" smtClean="0"/>
            <a:t>Использование информационных технологий - это обновление роли учителя, его готовности передавать свои знания и опыт новыми средствами. И поэтому в первую очередь должен быть подготовлен учитель для грамотного использования компьютера в преподавании того или иного предмета. </a:t>
          </a:r>
          <a:endParaRPr lang="ru-RU" sz="1900" kern="1200" dirty="0"/>
        </a:p>
      </dsp:txBody>
      <dsp:txXfrm>
        <a:off x="0" y="3384687"/>
        <a:ext cx="8501122" cy="15561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84CAE6-0A4D-4F53-BADB-F36DFD47CB8A}">
      <dsp:nvSpPr>
        <dsp:cNvPr id="0" name=""/>
        <dsp:cNvSpPr/>
      </dsp:nvSpPr>
      <dsp:spPr>
        <a:xfrm rot="5400000">
          <a:off x="-247800" y="249367"/>
          <a:ext cx="1652003" cy="1156402"/>
        </a:xfrm>
        <a:prstGeom prst="chevron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700" kern="1200" dirty="0" smtClean="0"/>
            <a:t>Цель:</a:t>
          </a:r>
          <a:endParaRPr lang="ru-RU" sz="2700" kern="1200" dirty="0"/>
        </a:p>
      </dsp:txBody>
      <dsp:txXfrm rot="-5400000">
        <a:off x="1" y="579767"/>
        <a:ext cx="1156402" cy="495601"/>
      </dsp:txXfrm>
    </dsp:sp>
    <dsp:sp modelId="{F2163E63-6787-405D-8067-48457B117B17}">
      <dsp:nvSpPr>
        <dsp:cNvPr id="0" name=""/>
        <dsp:cNvSpPr/>
      </dsp:nvSpPr>
      <dsp:spPr>
        <a:xfrm rot="5400000">
          <a:off x="4077547" y="-2919577"/>
          <a:ext cx="1073802" cy="691609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/>
            <a:t>Подготовка учащихся к жизни в условиях информационного общества на основе использования информационных технологий.</a:t>
          </a:r>
          <a:endParaRPr lang="ru-RU" sz="1900" kern="1200" dirty="0"/>
        </a:p>
      </dsp:txBody>
      <dsp:txXfrm rot="-5400000">
        <a:off x="1156403" y="53986"/>
        <a:ext cx="6863672" cy="968964"/>
      </dsp:txXfrm>
    </dsp:sp>
    <dsp:sp modelId="{4DAB691F-A57C-492C-A6C8-EDB13BF01562}">
      <dsp:nvSpPr>
        <dsp:cNvPr id="0" name=""/>
        <dsp:cNvSpPr/>
      </dsp:nvSpPr>
      <dsp:spPr>
        <a:xfrm rot="5400000">
          <a:off x="-247800" y="1707814"/>
          <a:ext cx="1652003" cy="1156402"/>
        </a:xfrm>
        <a:prstGeom prst="chevron">
          <a:avLst/>
        </a:prstGeom>
        <a:gradFill rotWithShape="0">
          <a:gsLst>
            <a:gs pos="0">
              <a:schemeClr val="accent2">
                <a:hueOff val="-8103780"/>
                <a:satOff val="16667"/>
                <a:lumOff val="-1274"/>
                <a:alphaOff val="0"/>
                <a:shade val="51000"/>
                <a:satMod val="130000"/>
              </a:schemeClr>
            </a:gs>
            <a:gs pos="80000">
              <a:schemeClr val="accent2">
                <a:hueOff val="-8103780"/>
                <a:satOff val="16667"/>
                <a:lumOff val="-1274"/>
                <a:alphaOff val="0"/>
                <a:shade val="93000"/>
                <a:satMod val="130000"/>
              </a:schemeClr>
            </a:gs>
            <a:gs pos="100000">
              <a:schemeClr val="accent2">
                <a:hueOff val="-8103780"/>
                <a:satOff val="16667"/>
                <a:lumOff val="-127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700" kern="1200" dirty="0" smtClean="0"/>
            <a:t>Задачи:</a:t>
          </a:r>
          <a:endParaRPr lang="ru-RU" sz="2700" kern="1200" dirty="0"/>
        </a:p>
      </dsp:txBody>
      <dsp:txXfrm rot="-5400000">
        <a:off x="1" y="2038214"/>
        <a:ext cx="1156402" cy="495601"/>
      </dsp:txXfrm>
    </dsp:sp>
    <dsp:sp modelId="{C6B43AC4-9CC6-441F-B8AB-44262176E17F}">
      <dsp:nvSpPr>
        <dsp:cNvPr id="0" name=""/>
        <dsp:cNvSpPr/>
      </dsp:nvSpPr>
      <dsp:spPr>
        <a:xfrm rot="5400000">
          <a:off x="4077547" y="-1461130"/>
          <a:ext cx="1073802" cy="691609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8103780"/>
              <a:satOff val="16667"/>
              <a:lumOff val="-1274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/>
            <a:t>Повышение качества знаний.</a:t>
          </a:r>
          <a:endParaRPr lang="ru-RU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/>
            <a:t>Разнообразие деятельности школьника в процессе сознательного овладения математикой.</a:t>
          </a:r>
          <a:endParaRPr lang="ru-RU" sz="1900" kern="1200" dirty="0"/>
        </a:p>
      </dsp:txBody>
      <dsp:txXfrm rot="-5400000">
        <a:off x="1156403" y="1512433"/>
        <a:ext cx="6863672" cy="968964"/>
      </dsp:txXfrm>
    </dsp:sp>
    <dsp:sp modelId="{56D3FAB4-EF7A-4579-B8C9-49F2D4E6FB60}">
      <dsp:nvSpPr>
        <dsp:cNvPr id="0" name=""/>
        <dsp:cNvSpPr/>
      </dsp:nvSpPr>
      <dsp:spPr>
        <a:xfrm rot="5400000">
          <a:off x="-247800" y="3166262"/>
          <a:ext cx="1652003" cy="1156402"/>
        </a:xfrm>
        <a:prstGeom prst="chevron">
          <a:avLst/>
        </a:prstGeom>
        <a:gradFill rotWithShape="0">
          <a:gsLst>
            <a:gs pos="0">
              <a:schemeClr val="accent2">
                <a:hueOff val="-16207560"/>
                <a:satOff val="33334"/>
                <a:lumOff val="-2549"/>
                <a:alphaOff val="0"/>
                <a:shade val="51000"/>
                <a:satMod val="130000"/>
              </a:schemeClr>
            </a:gs>
            <a:gs pos="80000">
              <a:schemeClr val="accent2">
                <a:hueOff val="-16207560"/>
                <a:satOff val="33334"/>
                <a:lumOff val="-2549"/>
                <a:alphaOff val="0"/>
                <a:shade val="93000"/>
                <a:satMod val="130000"/>
              </a:schemeClr>
            </a:gs>
            <a:gs pos="100000">
              <a:schemeClr val="accent2">
                <a:hueOff val="-16207560"/>
                <a:satOff val="33334"/>
                <a:lumOff val="-2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700" kern="1200" dirty="0"/>
        </a:p>
      </dsp:txBody>
      <dsp:txXfrm rot="-5400000">
        <a:off x="1" y="3496662"/>
        <a:ext cx="1156402" cy="495601"/>
      </dsp:txXfrm>
    </dsp:sp>
    <dsp:sp modelId="{CB43A14F-7641-41EC-B24C-F858FE75F730}">
      <dsp:nvSpPr>
        <dsp:cNvPr id="0" name=""/>
        <dsp:cNvSpPr/>
      </dsp:nvSpPr>
      <dsp:spPr>
        <a:xfrm rot="5400000">
          <a:off x="4077547" y="-2682"/>
          <a:ext cx="1073802" cy="691609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16207560"/>
              <a:satOff val="33334"/>
              <a:lumOff val="-2549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extrusionH="190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/>
            <a:t>Разнообразие форм проведения урока.</a:t>
          </a:r>
          <a:endParaRPr lang="ru-RU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/>
            <a:t>Повышение интереса к процессу обучения активного восприятия учебного материала через работу на компьютере.</a:t>
          </a:r>
          <a:endParaRPr lang="ru-RU" sz="1900" kern="1200" dirty="0"/>
        </a:p>
      </dsp:txBody>
      <dsp:txXfrm rot="-5400000">
        <a:off x="1156403" y="2970882"/>
        <a:ext cx="6863672" cy="96896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07FF9A-F13E-4AAD-A238-B04825428958}">
      <dsp:nvSpPr>
        <dsp:cNvPr id="0" name=""/>
        <dsp:cNvSpPr/>
      </dsp:nvSpPr>
      <dsp:spPr>
        <a:xfrm>
          <a:off x="0" y="146834"/>
          <a:ext cx="8358246" cy="1666892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300" kern="1200" dirty="0" smtClean="0"/>
            <a:t>Все учащиеся владеют основными навыками пользователя, а учащиеся 10-11 классов свободно пользуются Интернет-ресурсами. Но основное применение ИКТ находят в проектной и научно-исследовательской деятельности учащихся. </a:t>
          </a:r>
          <a:endParaRPr lang="ru-RU" sz="2300" kern="1200" dirty="0"/>
        </a:p>
      </dsp:txBody>
      <dsp:txXfrm>
        <a:off x="0" y="146834"/>
        <a:ext cx="8358246" cy="166689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D9242F-8A1D-4544-B051-32D8A9949857}">
      <dsp:nvSpPr>
        <dsp:cNvPr id="0" name=""/>
        <dsp:cNvSpPr/>
      </dsp:nvSpPr>
      <dsp:spPr>
        <a:xfrm>
          <a:off x="0" y="0"/>
          <a:ext cx="8358246" cy="127000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kern="1200" dirty="0" smtClean="0"/>
            <a:t>Федоров Дмитрий- призер регионального НПК "Шаг в будущее" 2007г. «Спутниковые снимки в решении задач»</a:t>
          </a:r>
          <a:endParaRPr lang="ru-RU" sz="2100" kern="1200" dirty="0"/>
        </a:p>
      </dsp:txBody>
      <dsp:txXfrm>
        <a:off x="1798649" y="0"/>
        <a:ext cx="6559596" cy="1270000"/>
      </dsp:txXfrm>
    </dsp:sp>
    <dsp:sp modelId="{83113A2D-1FE4-4BE1-8828-75A037100F8A}">
      <dsp:nvSpPr>
        <dsp:cNvPr id="0" name=""/>
        <dsp:cNvSpPr/>
      </dsp:nvSpPr>
      <dsp:spPr>
        <a:xfrm>
          <a:off x="285756" y="174609"/>
          <a:ext cx="1332304" cy="1016000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94307C-C4C8-498E-805D-01FF59F4E095}">
      <dsp:nvSpPr>
        <dsp:cNvPr id="0" name=""/>
        <dsp:cNvSpPr/>
      </dsp:nvSpPr>
      <dsp:spPr>
        <a:xfrm>
          <a:off x="0" y="1397000"/>
          <a:ext cx="8358246" cy="127000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8103780"/>
                <a:satOff val="16667"/>
                <a:lumOff val="-1274"/>
                <a:alphaOff val="0"/>
                <a:shade val="51000"/>
                <a:satMod val="130000"/>
              </a:schemeClr>
            </a:gs>
            <a:gs pos="80000">
              <a:schemeClr val="accent2">
                <a:hueOff val="-8103780"/>
                <a:satOff val="16667"/>
                <a:lumOff val="-1274"/>
                <a:alphaOff val="0"/>
                <a:shade val="93000"/>
                <a:satMod val="130000"/>
              </a:schemeClr>
            </a:gs>
            <a:gs pos="100000">
              <a:schemeClr val="accent2">
                <a:hueOff val="-8103780"/>
                <a:satOff val="16667"/>
                <a:lumOff val="-127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kern="1200" dirty="0" smtClean="0"/>
            <a:t>Тихонова Юлия приняла активное участие в Интернет викторине «Наша Родина- Якутия».Призер НПК "Шаг в будущее" с темой "Применение космических съемок для вычисления площадей" 2007г.</a:t>
          </a:r>
          <a:endParaRPr lang="ru-RU" sz="2100" kern="1200" dirty="0"/>
        </a:p>
      </dsp:txBody>
      <dsp:txXfrm>
        <a:off x="1798649" y="1397000"/>
        <a:ext cx="6559596" cy="1270000"/>
      </dsp:txXfrm>
    </dsp:sp>
    <dsp:sp modelId="{BD819B22-AF64-4464-B8F7-0812266E0F71}">
      <dsp:nvSpPr>
        <dsp:cNvPr id="0" name=""/>
        <dsp:cNvSpPr/>
      </dsp:nvSpPr>
      <dsp:spPr>
        <a:xfrm>
          <a:off x="354009" y="1523999"/>
          <a:ext cx="1217629" cy="1016000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07494B5-672F-482B-87C0-63FF09D645C6}">
      <dsp:nvSpPr>
        <dsp:cNvPr id="0" name=""/>
        <dsp:cNvSpPr/>
      </dsp:nvSpPr>
      <dsp:spPr>
        <a:xfrm>
          <a:off x="0" y="2794000"/>
          <a:ext cx="8358246" cy="1270000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-16207560"/>
                <a:satOff val="33334"/>
                <a:lumOff val="-2549"/>
                <a:alphaOff val="0"/>
                <a:shade val="51000"/>
                <a:satMod val="130000"/>
              </a:schemeClr>
            </a:gs>
            <a:gs pos="80000">
              <a:schemeClr val="accent2">
                <a:hueOff val="-16207560"/>
                <a:satOff val="33334"/>
                <a:lumOff val="-2549"/>
                <a:alphaOff val="0"/>
                <a:shade val="93000"/>
                <a:satMod val="130000"/>
              </a:schemeClr>
            </a:gs>
            <a:gs pos="100000">
              <a:schemeClr val="accent2">
                <a:hueOff val="-16207560"/>
                <a:satOff val="33334"/>
                <a:lumOff val="-254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kern="1200" dirty="0" smtClean="0"/>
            <a:t>Антипина Валерия – участница всероссийского фестиваля исследовательских и творческих работ учащихся «</a:t>
          </a:r>
          <a:r>
            <a:rPr lang="ru-RU" sz="2100" kern="1200" dirty="0" err="1" smtClean="0"/>
            <a:t>Портфолио</a:t>
          </a:r>
          <a:r>
            <a:rPr lang="ru-RU" sz="2100" kern="1200" dirty="0" smtClean="0"/>
            <a:t>» по работе электронный тест «Решение уравнений» 2006г.</a:t>
          </a:r>
          <a:endParaRPr lang="ru-RU" sz="2100" kern="1200" dirty="0"/>
        </a:p>
      </dsp:txBody>
      <dsp:txXfrm>
        <a:off x="1798649" y="2794000"/>
        <a:ext cx="6559596" cy="1270000"/>
      </dsp:txXfrm>
    </dsp:sp>
    <dsp:sp modelId="{5A49FF07-2A03-4339-AAA5-ACA9FBC885F3}">
      <dsp:nvSpPr>
        <dsp:cNvPr id="0" name=""/>
        <dsp:cNvSpPr/>
      </dsp:nvSpPr>
      <dsp:spPr>
        <a:xfrm>
          <a:off x="354009" y="2921000"/>
          <a:ext cx="1217629" cy="1016000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9C8A96-223C-4151-9E6C-D2EC54D8C831}">
      <dsp:nvSpPr>
        <dsp:cNvPr id="0" name=""/>
        <dsp:cNvSpPr/>
      </dsp:nvSpPr>
      <dsp:spPr>
        <a:xfrm>
          <a:off x="0" y="9272"/>
          <a:ext cx="9072626" cy="10530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0" tIns="171450" rIns="171450" bIns="171450" numCol="1" spcCol="1270" anchor="ctr" anchorCtr="0">
          <a:noAutofit/>
        </a:bodyPr>
        <a:lstStyle/>
        <a:p>
          <a:pPr lvl="0" algn="l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4500" kern="1200" dirty="0" smtClean="0"/>
            <a:t>9 класс ГИА варианты</a:t>
          </a:r>
          <a:endParaRPr lang="ru-RU" sz="4500" kern="1200" dirty="0"/>
        </a:p>
      </dsp:txBody>
      <dsp:txXfrm>
        <a:off x="0" y="9272"/>
        <a:ext cx="9072626" cy="1053000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19C1588-8E54-4878-9549-85B3684CF629}">
      <dsp:nvSpPr>
        <dsp:cNvPr id="0" name=""/>
        <dsp:cNvSpPr/>
      </dsp:nvSpPr>
      <dsp:spPr>
        <a:xfrm>
          <a:off x="0" y="0"/>
          <a:ext cx="8072494" cy="92869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shade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shade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shade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900" kern="1200" dirty="0" smtClean="0"/>
            <a:t>Геометрия 7-9 класс, </a:t>
          </a:r>
          <a:r>
            <a:rPr lang="ru-RU" sz="2900" kern="1200" dirty="0" err="1" smtClean="0"/>
            <a:t>мультимедийная</a:t>
          </a:r>
          <a:endParaRPr lang="ru-RU" sz="2900" kern="1200" dirty="0"/>
        </a:p>
      </dsp:txBody>
      <dsp:txXfrm>
        <a:off x="1707368" y="0"/>
        <a:ext cx="6365125" cy="928694"/>
      </dsp:txXfrm>
    </dsp:sp>
    <dsp:sp modelId="{276F64E4-E84D-4B4B-94E8-1715121EB508}">
      <dsp:nvSpPr>
        <dsp:cNvPr id="0" name=""/>
        <dsp:cNvSpPr/>
      </dsp:nvSpPr>
      <dsp:spPr>
        <a:xfrm>
          <a:off x="328602" y="28570"/>
          <a:ext cx="1243034" cy="828684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88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7">
  <dgm:title val=""/>
  <dgm:desc val=""/>
  <dgm:catLst>
    <dgm:cat type="list" pri="12000"/>
    <dgm:cat type="process" pri="20000"/>
    <dgm:cat type="relationship" pri="14000"/>
    <dgm:cat type="convert" pri="8000"/>
    <dgm:cat type="picture" pri="25000"/>
    <dgm:cat type="pictureconvert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fgShape" refType="w" fact="0.92"/>
      <dgm:constr type="h" for="ch" forName="fgShape" refType="h" fact="0.15"/>
      <dgm:constr type="b" for="ch" forName="fgShape" refType="h" fact="0.95"/>
      <dgm:constr type="ctrX" for="ch" forName="fgShape" refType="w" fact="0.5"/>
      <dgm:constr type="w" for="ch" forName="linComp" refType="w"/>
      <dgm:constr type="h" for="ch" forName="linComp" refType="h"/>
      <dgm:constr type="ctrX" for="ch" forName="linComp" refType="w" fact="0.5"/>
    </dgm:constrLst>
    <dgm:ruleLst/>
    <dgm:layoutNode name="fgShape" styleLbl="fgShp">
      <dgm:alg type="sp"/>
      <dgm:shape xmlns:r="http://schemas.openxmlformats.org/officeDocument/2006/relationships" type="leftRightArrow" r:blip="" zOrderOff="99999">
        <dgm:adjLst/>
      </dgm:shape>
      <dgm:presOf/>
      <dgm:constrLst/>
      <dgm:ruleLst/>
    </dgm:layoutNode>
    <dgm:layoutNode name="linComp">
      <dgm:choose name="Name1">
        <dgm:if name="Name2" func="var" arg="dir" op="equ" val="norm">
          <dgm:alg type="lin"/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h"/>
        <dgm:constr type="w" for="ch" ptType="sibTrans" refType="w" refFor="ch" refForName="compNode" fact="0.03"/>
        <dgm:constr type="primFontSz" for="des" ptType="node" op="equ" val="65"/>
      </dgm:constrLst>
      <dgm:ruleLst/>
      <dgm:forEach name="nodesForEach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bkgdShape" refType="w"/>
            <dgm:constr type="h" for="ch" forName="bkgdShape" refType="h"/>
            <dgm:constr type="w" for="ch" forName="nodeTx" refType="w"/>
            <dgm:constr type="h" for="ch" forName="nodeTx" refType="h" fact="0.4"/>
            <dgm:constr type="b" for="ch" forName="nodeTx" refType="h" fact="0.8"/>
            <dgm:constr type="w" for="ch" forName="invisiNode" refType="w" fact="0.01"/>
            <dgm:constr type="h" for="ch" forName="invisiNode" refType="h" fact="0.06"/>
            <dgm:constr type="t" for="ch" forName="invisiNode"/>
            <dgm:constr type="ctrX" for="ch" forName="invisiNode" refType="w" fact="0.5"/>
            <dgm:constr type="h" for="ch" forName="imagNode" refType="h" fact="0.333"/>
            <dgm:constr type="w" for="ch" forName="imagNode" refType="h" refFor="ch" refForName="imagNode"/>
            <dgm:constr type="ctrX" for="ch" forName="imagNode" refType="w" fact="0.5"/>
            <dgm:constr type="t" for="ch" forName="imagNode" refType="h" fact="0.06"/>
            <dgm:constr type="w" for="ch" forName="imagNode" refType="w" op="lte" fact="0.94"/>
          </dgm:constrLst>
          <dgm:ruleLst/>
          <dgm:layoutNode name="bkgdShape"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nodeTx">
            <dgm:varLst>
              <dgm:bulletEnabled val="1"/>
            </dgm:varLst>
            <dgm:alg type="tx">
              <dgm:param type="txAnchorVert" val="mid"/>
              <dgm:param type="txAnchorHorzCh" val="ctr"/>
              <dgm:param type="stBulletLvl" val="2"/>
            </dgm:alg>
            <dgm:shape xmlns:r="http://schemas.openxmlformats.org/officeDocument/2006/relationships" type="rect" r:blip="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  <dgm:layoutNode name="invisiNode">
            <dgm:alg type="sp"/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/>
            <dgm:constrLst/>
            <dgm:ruleLst/>
          </dgm:layoutNode>
          <dgm:layoutNode name="imag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/>
            <dgm:constrLst/>
            <dgm:ruleLst/>
          </dgm:layoutNode>
        </dgm:layoutNode>
        <dgm:forEach name="sibTransForEach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#1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#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#3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8">
  <dgm:title val=""/>
  <dgm:desc val=""/>
  <dgm:catLst>
    <dgm:cat type="3D" pri="11800"/>
  </dgm:catLst>
  <dgm:scene3d>
    <a:camera prst="perspectiveHeroicExtremeRightFacing" zoom="82000">
      <a:rot lat="21300000" lon="20400000" rev="180000"/>
    </a:camera>
    <a:lightRig rig="morning" dir="t">
      <a:rot lat="0" lon="0" rev="20400000"/>
    </a:lightRig>
  </dgm:scene3d>
  <dgm:styleLbl name="node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0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60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635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152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90500" prstMaterial="matte">
      <a:bevelT w="120650" h="38100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lIns="45720" tIns="0" rIns="45720" bIns="0" anchor="b">
            <a:scene3d>
              <a:camera prst="orthographicFront"/>
              <a:lightRig rig="soft" dir="t">
                <a:rot lat="0" lon="0" rev="17220000"/>
              </a:lightRig>
            </a:scene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F3B63-3D1D-42C5-8FAD-EE5CFC9E55A2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5259B-DBE6-4F37-BAC8-BA9C549BDF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FA37E-B8DD-42E5-8C2C-3B30E6450B62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3C423-D397-4984-A30D-510E7942A0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4023D-B011-4FB8-B415-7098C7364324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F61EF-7CD6-4EB3-8F5A-39287D2227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D910C-912B-4F02-8C75-D437257A1697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0C9A6-7385-47DD-B572-A22D31032C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FA04E-3570-4B08-85D1-EA7CA3FAB90C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9736A-87FD-42A7-A537-A8A849E9F2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AB3DC-0132-42F6-9EB5-CF9768382107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A8C14-3083-4E3C-AD5B-5B2DD9887E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CB3E9-7DC5-45E7-B427-584729EE5D43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8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C0018-0E18-44CA-AC8A-54D32D406B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2E59F-FB6D-4FB5-A037-24E2C62690BE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94451-D42D-4D9C-96D6-9FA53E49DE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714CA-309B-4365-98F3-7F16CD47F2CF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796A8-3379-4641-842D-E0C4166A24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94247-42CF-4EBF-8EA8-70C8038BCC3F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C33F3-8791-4FAB-8A94-F861BC5CCC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rIns="45720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C4DD4-35E2-4063-A00D-6160E2E44A0A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C5E4D-D707-48A7-846A-A606E19F69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051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shade val="5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BBE6931-5885-48DB-85DB-686C2B5F145E}" type="datetimeFigureOut">
              <a:rPr lang="ru-RU"/>
              <a:pPr>
                <a:defRPr/>
              </a:pPr>
              <a:t>19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shade val="5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shade val="5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F3199D6-3B1B-4719-80AC-FB3EEF91F3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9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100" b="1" kern="120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Arial" pitchFamily="34" charset="0"/>
        </a:defRPr>
      </a:lvl9pPr>
    </p:titleStyle>
    <p:bodyStyle>
      <a:lvl1pPr marL="547688" indent="-411163" algn="l" rtl="0" eaLnBrk="0" fontAlgn="base" hangingPunct="0">
        <a:spcBef>
          <a:spcPct val="20000"/>
        </a:spcBef>
        <a:spcAft>
          <a:spcPct val="0"/>
        </a:spcAft>
        <a:buClr>
          <a:srgbClr val="F9F9F9"/>
        </a:buClr>
        <a:buSzPct val="65000"/>
        <a:buFont typeface="Wingdings 2" pitchFamily="18" charset="2"/>
        <a:buChar char="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itchFamily="18" charset="2"/>
        <a:buChar char="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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550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638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diagramLayout" Target="../diagrams/layout1.xml"/><Relationship Id="rId7" Type="http://schemas.openxmlformats.org/officeDocument/2006/relationships/image" Target="../media/image3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3.xml"/><Relationship Id="rId5" Type="http://schemas.openxmlformats.org/officeDocument/2006/relationships/diagramQuickStyle" Target="../diagrams/quickStyle13.xml"/><Relationship Id="rId4" Type="http://schemas.openxmlformats.org/officeDocument/2006/relationships/diagramLayout" Target="../diagrams/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Relationship Id="rId9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4.xml"/><Relationship Id="rId7" Type="http://schemas.microsoft.com/office/2007/relationships/diagramDrawing" Target="../diagrams/drawing14.xml"/><Relationship Id="rId2" Type="http://schemas.openxmlformats.org/officeDocument/2006/relationships/hyperlink" Target="http://bordon.ya1.ru/" TargetMode="Externa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4.xml"/><Relationship Id="rId5" Type="http://schemas.openxmlformats.org/officeDocument/2006/relationships/diagramQuickStyle" Target="../diagrams/quickStyle14.xml"/><Relationship Id="rId4" Type="http://schemas.openxmlformats.org/officeDocument/2006/relationships/diagramLayout" Target="../diagrams/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diagramLayout" Target="../diagrams/layout6.xml"/><Relationship Id="rId7" Type="http://schemas.openxmlformats.org/officeDocument/2006/relationships/diagramData" Target="../diagrams/data7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11" Type="http://schemas.microsoft.com/office/2007/relationships/diagramDrawing" Target="../diagrams/drawing7.xml"/><Relationship Id="rId5" Type="http://schemas.openxmlformats.org/officeDocument/2006/relationships/diagramColors" Target="../diagrams/colors6.xml"/><Relationship Id="rId10" Type="http://schemas.openxmlformats.org/officeDocument/2006/relationships/diagramColors" Target="../diagrams/colors7.xml"/><Relationship Id="rId4" Type="http://schemas.openxmlformats.org/officeDocument/2006/relationships/diagramQuickStyle" Target="../diagrams/quickStyle6.xml"/><Relationship Id="rId9" Type="http://schemas.openxmlformats.org/officeDocument/2006/relationships/diagramQuickStyle" Target="../diagrams/quickStyle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0.xml"/><Relationship Id="rId5" Type="http://schemas.openxmlformats.org/officeDocument/2006/relationships/diagramQuickStyle" Target="../diagrams/quickStyle10.xml"/><Relationship Id="rId4" Type="http://schemas.openxmlformats.org/officeDocument/2006/relationships/diagramLayout" Target="../diagrams/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Схема 1"/>
          <p:cNvGraphicFramePr/>
          <p:nvPr/>
        </p:nvGraphicFramePr>
        <p:xfrm>
          <a:off x="2714612" y="1214422"/>
          <a:ext cx="6000792" cy="43577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Рисунок 3" descr="класс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14282" y="1214422"/>
            <a:ext cx="2971800" cy="42519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  <p:pic>
        <p:nvPicPr>
          <p:cNvPr id="3076" name="Picture 4" descr="Медиатека ММЦ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6578" y="5357826"/>
            <a:ext cx="17145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8" y="1357313"/>
            <a:ext cx="8358187" cy="521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Схема 2"/>
          <p:cNvGraphicFramePr/>
          <p:nvPr/>
        </p:nvGraphicFramePr>
        <p:xfrm>
          <a:off x="571472" y="0"/>
          <a:ext cx="7096132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Рамка 3"/>
          <p:cNvSpPr/>
          <p:nvPr/>
        </p:nvSpPr>
        <p:spPr>
          <a:xfrm>
            <a:off x="357158" y="1357298"/>
            <a:ext cx="8429684" cy="5214974"/>
          </a:xfrm>
          <a:prstGeom prst="frame">
            <a:avLst>
              <a:gd name="adj1" fmla="val 2951"/>
            </a:avLst>
          </a:prstGeom>
          <a:solidFill>
            <a:schemeClr val="tx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57188"/>
            <a:ext cx="8229600" cy="628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Рамка 2"/>
          <p:cNvSpPr/>
          <p:nvPr/>
        </p:nvSpPr>
        <p:spPr>
          <a:xfrm>
            <a:off x="214282" y="214290"/>
            <a:ext cx="8643998" cy="6500858"/>
          </a:xfrm>
          <a:prstGeom prst="frame">
            <a:avLst>
              <a:gd name="adj1" fmla="val 3098"/>
            </a:avLst>
          </a:prstGeom>
          <a:solidFill>
            <a:schemeClr val="tx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357188"/>
            <a:ext cx="8572500" cy="635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Рамка 2"/>
          <p:cNvSpPr/>
          <p:nvPr/>
        </p:nvSpPr>
        <p:spPr>
          <a:xfrm>
            <a:off x="214282" y="214290"/>
            <a:ext cx="8643998" cy="6500858"/>
          </a:xfrm>
          <a:prstGeom prst="frame">
            <a:avLst>
              <a:gd name="adj1" fmla="val 3098"/>
            </a:avLst>
          </a:prstGeom>
          <a:solidFill>
            <a:schemeClr val="tx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357188"/>
            <a:ext cx="8572500" cy="635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Рамка 2"/>
          <p:cNvSpPr/>
          <p:nvPr/>
        </p:nvSpPr>
        <p:spPr>
          <a:xfrm>
            <a:off x="214282" y="214290"/>
            <a:ext cx="8643998" cy="6500858"/>
          </a:xfrm>
          <a:prstGeom prst="frame">
            <a:avLst>
              <a:gd name="adj1" fmla="val 3098"/>
            </a:avLst>
          </a:prstGeom>
          <a:solidFill>
            <a:schemeClr val="tx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Схема 2"/>
          <p:cNvGraphicFramePr/>
          <p:nvPr/>
        </p:nvGraphicFramePr>
        <p:xfrm>
          <a:off x="428596" y="142852"/>
          <a:ext cx="7572428" cy="10001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Рамка 3"/>
          <p:cNvSpPr/>
          <p:nvPr/>
        </p:nvSpPr>
        <p:spPr>
          <a:xfrm>
            <a:off x="357158" y="1500174"/>
            <a:ext cx="8429684" cy="4643470"/>
          </a:xfrm>
          <a:prstGeom prst="frame">
            <a:avLst>
              <a:gd name="adj1" fmla="val 2842"/>
            </a:avLst>
          </a:prstGeom>
          <a:solidFill>
            <a:srgbClr val="00B0F0"/>
          </a:solidFill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 l="12673" t="16731" r="12673" b="15398"/>
          <a:stretch>
            <a:fillRect/>
          </a:stretch>
        </p:blipFill>
        <p:spPr>
          <a:xfrm>
            <a:off x="500034" y="1214422"/>
            <a:ext cx="8286808" cy="52864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Содержимое 3" descr="кино_феп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42852"/>
            <a:ext cx="8229600" cy="1143008"/>
          </a:xfrm>
          <a:prstGeom prst="rect">
            <a:avLst/>
          </a:prstGeo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кв_ур_x2"/>
          <p:cNvPicPr>
            <a:picLocks noChangeAspect="1" noChangeArrowheads="1"/>
          </p:cNvPicPr>
          <p:nvPr/>
        </p:nvPicPr>
        <p:blipFill>
          <a:blip r:embed="rId2" cstate="print">
            <a:lum bright="24000" contrast="24000"/>
          </a:blip>
          <a:srcRect l="39063" t="-153" r="38097" b="43459"/>
          <a:stretch>
            <a:fillRect/>
          </a:stretch>
        </p:blipFill>
        <p:spPr bwMode="auto">
          <a:xfrm>
            <a:off x="323850" y="0"/>
            <a:ext cx="4176713" cy="648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 descr="кв_ур_x+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0007" t="1263" r="40305" b="61555"/>
          <a:stretch>
            <a:fillRect/>
          </a:stretch>
        </p:blipFill>
        <p:spPr bwMode="auto">
          <a:xfrm>
            <a:off x="539750" y="1736725"/>
            <a:ext cx="3527425" cy="424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Line 6"/>
          <p:cNvSpPr>
            <a:spLocks noChangeShapeType="1"/>
          </p:cNvSpPr>
          <p:nvPr/>
        </p:nvSpPr>
        <p:spPr bwMode="auto">
          <a:xfrm>
            <a:off x="4248150" y="5734050"/>
            <a:ext cx="2524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4500563" y="555307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Х</a:t>
            </a:r>
          </a:p>
        </p:txBody>
      </p:sp>
      <p:sp>
        <p:nvSpPr>
          <p:cNvPr id="19462" name="WordArt 8"/>
          <p:cNvSpPr>
            <a:spLocks noChangeArrowheads="1" noChangeShapeType="1" noTextEdit="1"/>
          </p:cNvSpPr>
          <p:nvPr/>
        </p:nvSpPr>
        <p:spPr bwMode="auto">
          <a:xfrm>
            <a:off x="4786313" y="1357313"/>
            <a:ext cx="3686175" cy="1047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График функции </a:t>
            </a:r>
          </a:p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у=ах  + с</a:t>
            </a:r>
          </a:p>
        </p:txBody>
      </p:sp>
      <p:sp>
        <p:nvSpPr>
          <p:cNvPr id="19463" name="WordArt 9"/>
          <p:cNvSpPr>
            <a:spLocks noChangeArrowheads="1" noChangeShapeType="1" noTextEdit="1"/>
          </p:cNvSpPr>
          <p:nvPr/>
        </p:nvSpPr>
        <p:spPr bwMode="auto">
          <a:xfrm>
            <a:off x="6643688" y="1857375"/>
            <a:ext cx="128587" cy="301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19464" name="WordArt 10"/>
          <p:cNvSpPr>
            <a:spLocks noChangeArrowheads="1" noChangeShapeType="1" noTextEdit="1"/>
          </p:cNvSpPr>
          <p:nvPr/>
        </p:nvSpPr>
        <p:spPr bwMode="auto">
          <a:xfrm>
            <a:off x="5111750" y="3033713"/>
            <a:ext cx="300037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latin typeface="Arial"/>
                <a:cs typeface="Arial"/>
              </a:rPr>
              <a:t>где  а=1,  с=3</a:t>
            </a:r>
          </a:p>
        </p:txBody>
      </p:sp>
      <p:sp>
        <p:nvSpPr>
          <p:cNvPr id="19465" name="WordArt 11"/>
          <p:cNvSpPr>
            <a:spLocks noChangeArrowheads="1" noChangeShapeType="1" noTextEdit="1"/>
          </p:cNvSpPr>
          <p:nvPr/>
        </p:nvSpPr>
        <p:spPr bwMode="auto">
          <a:xfrm>
            <a:off x="5940425" y="4221163"/>
            <a:ext cx="1217613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у=х +3</a:t>
            </a:r>
          </a:p>
        </p:txBody>
      </p:sp>
      <p:sp>
        <p:nvSpPr>
          <p:cNvPr id="19466" name="WordArt 12"/>
          <p:cNvSpPr>
            <a:spLocks noChangeArrowheads="1" noChangeShapeType="1" noTextEdit="1"/>
          </p:cNvSpPr>
          <p:nvPr/>
        </p:nvSpPr>
        <p:spPr bwMode="auto">
          <a:xfrm>
            <a:off x="6588125" y="4113213"/>
            <a:ext cx="144463" cy="192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2</a:t>
            </a:r>
          </a:p>
        </p:txBody>
      </p:sp>
      <p:pic>
        <p:nvPicPr>
          <p:cNvPr id="11" name="Содержимое 3" descr="кино_феп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142852"/>
            <a:ext cx="8229600" cy="1143008"/>
          </a:xfrm>
          <a:prstGeom prst="rect">
            <a:avLst/>
          </a:prstGeo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13873E-6 L 2.77778E-7 -0.2254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FBFB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2143172" y="1428736"/>
            <a:ext cx="7678738" cy="701675"/>
          </a:xfrm>
        </p:spPr>
        <p:txBody>
          <a:bodyPr/>
          <a:lstStyle/>
          <a:p>
            <a:pPr algn="r">
              <a:defRPr/>
            </a:pPr>
            <a:r>
              <a:rPr lang="ru-RU" sz="4000" dirty="0"/>
              <a:t>Преобразование:</a:t>
            </a:r>
          </a:p>
        </p:txBody>
      </p:sp>
      <p:graphicFrame>
        <p:nvGraphicFramePr>
          <p:cNvPr id="95235" name="Object 2"/>
          <p:cNvGraphicFramePr>
            <a:graphicFrameLocks noChangeAspect="1"/>
          </p:cNvGraphicFramePr>
          <p:nvPr/>
        </p:nvGraphicFramePr>
        <p:xfrm>
          <a:off x="5929313" y="1643063"/>
          <a:ext cx="29765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643063"/>
                        <a:ext cx="297656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3048000" y="6324600"/>
            <a:ext cx="5562600" cy="762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 flipV="1">
            <a:off x="4343400" y="1905000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arrow" w="sm" len="lg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033" name="Line 6"/>
          <p:cNvSpPr>
            <a:spLocks noChangeShapeType="1"/>
          </p:cNvSpPr>
          <p:nvPr/>
        </p:nvSpPr>
        <p:spPr bwMode="auto">
          <a:xfrm rot="5400000" flipV="1">
            <a:off x="4495800" y="2057400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arrow" w="sm" len="lg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7072313" y="242887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t </a:t>
            </a:r>
            <a:r>
              <a:rPr lang="en-US">
                <a:latin typeface="Times New Roman" pitchFamily="18" charset="0"/>
              </a:rPr>
              <a:t>&gt; 0</a:t>
            </a:r>
            <a:endParaRPr lang="ru-RU">
              <a:latin typeface="Times New Roman" pitchFamily="18" charset="0"/>
            </a:endParaRPr>
          </a:p>
        </p:txBody>
      </p:sp>
      <p:sp>
        <p:nvSpPr>
          <p:cNvPr id="1035" name="Freeform 8"/>
          <p:cNvSpPr>
            <a:spLocks/>
          </p:cNvSpPr>
          <p:nvPr/>
        </p:nvSpPr>
        <p:spPr bwMode="auto">
          <a:xfrm>
            <a:off x="3124200" y="34290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41" name="Freeform 9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200400" y="34290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>
            <a:off x="3124200" y="4938713"/>
            <a:ext cx="609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43" name="Freeform 11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733800" y="34290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44" name="Text Box 12"/>
          <p:cNvSpPr txBox="1">
            <a:spLocks noChangeArrowheads="1"/>
          </p:cNvSpPr>
          <p:nvPr/>
        </p:nvSpPr>
        <p:spPr bwMode="auto">
          <a:xfrm>
            <a:off x="3124200" y="5029200"/>
            <a:ext cx="30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ru-RU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43200" y="3124200"/>
          <a:ext cx="12557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12557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4"/>
          <p:cNvGraphicFramePr>
            <a:graphicFrameLocks noChangeAspect="1"/>
          </p:cNvGraphicFramePr>
          <p:nvPr/>
        </p:nvGraphicFramePr>
        <p:xfrm>
          <a:off x="4992688" y="3124200"/>
          <a:ext cx="1638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3124200"/>
                        <a:ext cx="1638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Freeform 15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276600" y="34290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48" name="Freeform 16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352800" y="34163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49" name="Freeform 17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429000" y="34290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50" name="Freeform 18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505200" y="34163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51" name="Freeform 19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581400" y="34163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95252" name="Freeform 20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3657600" y="3429000"/>
            <a:ext cx="2667000" cy="1384300"/>
          </a:xfrm>
          <a:custGeom>
            <a:avLst/>
            <a:gdLst>
              <a:gd name="T0" fmla="*/ 0 w 2496"/>
              <a:gd name="T1" fmla="*/ 1304 h 1304"/>
              <a:gd name="T2" fmla="*/ 528 w 2496"/>
              <a:gd name="T3" fmla="*/ 104 h 1304"/>
              <a:gd name="T4" fmla="*/ 1392 w 2496"/>
              <a:gd name="T5" fmla="*/ 680 h 1304"/>
              <a:gd name="T6" fmla="*/ 1920 w 2496"/>
              <a:gd name="T7" fmla="*/ 344 h 1304"/>
              <a:gd name="T8" fmla="*/ 2496 w 2496"/>
              <a:gd name="T9" fmla="*/ 1208 h 1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96"/>
              <a:gd name="T16" fmla="*/ 0 h 1304"/>
              <a:gd name="T17" fmla="*/ 2496 w 2496"/>
              <a:gd name="T18" fmla="*/ 1304 h 1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96" h="1304">
                <a:moveTo>
                  <a:pt x="0" y="1304"/>
                </a:moveTo>
                <a:cubicBezTo>
                  <a:pt x="148" y="756"/>
                  <a:pt x="296" y="208"/>
                  <a:pt x="528" y="104"/>
                </a:cubicBezTo>
                <a:cubicBezTo>
                  <a:pt x="760" y="0"/>
                  <a:pt x="1160" y="640"/>
                  <a:pt x="1392" y="680"/>
                </a:cubicBezTo>
                <a:cubicBezTo>
                  <a:pt x="1624" y="720"/>
                  <a:pt x="1736" y="256"/>
                  <a:pt x="1920" y="344"/>
                </a:cubicBezTo>
                <a:cubicBezTo>
                  <a:pt x="2104" y="432"/>
                  <a:pt x="2400" y="1064"/>
                  <a:pt x="2496" y="1208"/>
                </a:cubicBezTo>
              </a:path>
            </a:pathLst>
          </a:custGeom>
          <a:noFill/>
          <a:ln w="44450">
            <a:solidFill>
              <a:srgbClr val="000080"/>
            </a:solidFill>
            <a:miter lim="800000"/>
            <a:headEnd/>
            <a:tailEnd/>
          </a:ln>
        </p:spPr>
        <p:txBody>
          <a:bodyPr wrap="none"/>
          <a:lstStyle/>
          <a:p>
            <a:endParaRPr lang="ru-RU"/>
          </a:p>
        </p:txBody>
      </p:sp>
      <p:sp>
        <p:nvSpPr>
          <p:cNvPr id="1046" name="Text Box 21"/>
          <p:cNvSpPr txBox="1">
            <a:spLocks noChangeArrowheads="1"/>
          </p:cNvSpPr>
          <p:nvPr/>
        </p:nvSpPr>
        <p:spPr bwMode="auto">
          <a:xfrm>
            <a:off x="6400800" y="4114800"/>
            <a:ext cx="30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  <a:endParaRPr lang="ru-RU">
              <a:latin typeface="Times New Roman" pitchFamily="18" charset="0"/>
            </a:endParaRPr>
          </a:p>
        </p:txBody>
      </p:sp>
      <p:sp>
        <p:nvSpPr>
          <p:cNvPr id="1047" name="Text Box 22"/>
          <p:cNvSpPr txBox="1">
            <a:spLocks noChangeArrowheads="1"/>
          </p:cNvSpPr>
          <p:nvPr/>
        </p:nvSpPr>
        <p:spPr bwMode="auto">
          <a:xfrm>
            <a:off x="3886200" y="1905000"/>
            <a:ext cx="30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y</a:t>
            </a:r>
            <a:endParaRPr lang="ru-RU">
              <a:latin typeface="Times New Roman" pitchFamily="18" charset="0"/>
            </a:endParaRPr>
          </a:p>
        </p:txBody>
      </p:sp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5562600" y="5791200"/>
            <a:ext cx="2819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i="1">
                <a:solidFill>
                  <a:srgbClr val="002060"/>
                </a:solidFill>
                <a:latin typeface="Times New Roman" pitchFamily="18" charset="0"/>
              </a:rPr>
              <a:t>сдвиг по оси </a:t>
            </a:r>
            <a:r>
              <a:rPr lang="en-US" i="1">
                <a:solidFill>
                  <a:srgbClr val="002060"/>
                </a:solidFill>
                <a:latin typeface="Times New Roman" pitchFamily="18" charset="0"/>
              </a:rPr>
              <a:t>x</a:t>
            </a:r>
            <a:r>
              <a:rPr lang="ru-RU" i="1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ru-RU" b="1" i="1" u="sng">
                <a:solidFill>
                  <a:srgbClr val="002060"/>
                </a:solidFill>
                <a:latin typeface="Times New Roman" pitchFamily="18" charset="0"/>
              </a:rPr>
              <a:t>вправо</a:t>
            </a:r>
            <a:endParaRPr lang="ru-RU" b="1" u="sng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24" name="Содержимое 3" descr="кино_феп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0034" y="142852"/>
            <a:ext cx="8229600" cy="1143008"/>
          </a:xfrm>
          <a:prstGeom prst="rect">
            <a:avLst/>
          </a:prstGeo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90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/>
      <p:bldP spid="95241" grpId="0" animBg="1"/>
      <p:bldP spid="95242" grpId="0" animBg="1"/>
      <p:bldP spid="95243" grpId="0" animBg="1"/>
      <p:bldP spid="95244" grpId="0" autoUpdateAnimBg="0"/>
      <p:bldP spid="95247" grpId="0" animBg="1"/>
      <p:bldP spid="95248" grpId="0" animBg="1"/>
      <p:bldP spid="95249" grpId="0" animBg="1"/>
      <p:bldP spid="95250" grpId="0" animBg="1"/>
      <p:bldP spid="95251" grpId="0" animBg="1"/>
      <p:bldP spid="95252" grpId="0" animBg="1"/>
      <p:bldP spid="952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Содержимое 3" descr="кино_феп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142852"/>
            <a:ext cx="8229600" cy="1143008"/>
          </a:xfrm>
          <a:prstGeom prst="rect">
            <a:avLst/>
          </a:prstGeo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 l="34723" t="17362" r="7985" b="22658"/>
          <a:stretch>
            <a:fillRect/>
          </a:stretch>
        </p:blipFill>
        <p:spPr bwMode="auto">
          <a:xfrm>
            <a:off x="500034" y="1571612"/>
            <a:ext cx="8155210" cy="492922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Содержимое 3" descr="кино_феп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142852"/>
            <a:ext cx="8229600" cy="1143008"/>
          </a:xfrm>
          <a:prstGeom prst="rect">
            <a:avLst/>
          </a:prstGeo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l="31771" t="18309" r="10937" b="18555"/>
          <a:stretch>
            <a:fillRect/>
          </a:stretch>
        </p:blipFill>
        <p:spPr>
          <a:xfrm>
            <a:off x="500034" y="1571611"/>
            <a:ext cx="8072494" cy="480582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/>
        </p:nvGraphicFramePr>
        <p:xfrm>
          <a:off x="642910" y="500042"/>
          <a:ext cx="8358246" cy="17145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Схема 5"/>
          <p:cNvGraphicFramePr/>
          <p:nvPr/>
        </p:nvGraphicFramePr>
        <p:xfrm>
          <a:off x="571472" y="2500306"/>
          <a:ext cx="8358246" cy="32861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Содержимое 3" descr="кино_феп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142852"/>
            <a:ext cx="8229600" cy="1143008"/>
          </a:xfrm>
          <a:prstGeom prst="rect">
            <a:avLst/>
          </a:prstGeo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l="33507" t="18309" r="9201" b="20133"/>
          <a:stretch>
            <a:fillRect/>
          </a:stretch>
        </p:blipFill>
        <p:spPr>
          <a:xfrm>
            <a:off x="500034" y="1643050"/>
            <a:ext cx="8215370" cy="500066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3348038" y="3573463"/>
            <a:ext cx="4267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Координаты: адрес сайта </a:t>
            </a:r>
            <a:r>
              <a:rPr lang="en-US">
                <a:hlinkClick r:id="rId2"/>
              </a:rPr>
              <a:t>http://bordon.ya1.ru</a:t>
            </a: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E-mail   valery@sakha.ru</a:t>
            </a:r>
          </a:p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23555" name="WordArt 6"/>
          <p:cNvSpPr>
            <a:spLocks noChangeArrowheads="1" noChangeShapeType="1" noTextEdit="1"/>
          </p:cNvSpPr>
          <p:nvPr/>
        </p:nvSpPr>
        <p:spPr bwMode="auto">
          <a:xfrm>
            <a:off x="2214563" y="642938"/>
            <a:ext cx="4449762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66"/>
                    </a:gs>
                    <a:gs pos="100000">
                      <a:schemeClr val="folHlink"/>
                    </a:gs>
                  </a:gsLst>
                  <a:lin ang="0" scaled="1"/>
                </a:gradFill>
                <a:effectLst>
                  <a:outerShdw dist="107763" dir="2700000" algn="ctr" rotWithShape="0">
                    <a:srgbClr val="C0C0C0"/>
                  </a:outerShdw>
                </a:effectLst>
                <a:latin typeface="Impact"/>
              </a:rPr>
              <a:t>Спасибо за внимание!</a:t>
            </a:r>
          </a:p>
        </p:txBody>
      </p:sp>
      <p:graphicFrame>
        <p:nvGraphicFramePr>
          <p:cNvPr id="5" name="Схема 4"/>
          <p:cNvGraphicFramePr/>
          <p:nvPr/>
        </p:nvGraphicFramePr>
        <p:xfrm>
          <a:off x="1714480" y="1857364"/>
          <a:ext cx="5762644" cy="30003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кино_феп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00034" y="214290"/>
            <a:ext cx="8229600" cy="1143008"/>
          </a:xfr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  <p:graphicFrame>
        <p:nvGraphicFramePr>
          <p:cNvPr id="5" name="Схема 4"/>
          <p:cNvGraphicFramePr/>
          <p:nvPr/>
        </p:nvGraphicFramePr>
        <p:xfrm>
          <a:off x="357158" y="1397000"/>
          <a:ext cx="8501122" cy="51038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кино_феп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00034" y="214290"/>
            <a:ext cx="8229600" cy="1143008"/>
          </a:xfr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</p:pic>
      <p:graphicFrame>
        <p:nvGraphicFramePr>
          <p:cNvPr id="6" name="Схема 5"/>
          <p:cNvGraphicFramePr/>
          <p:nvPr/>
        </p:nvGraphicFramePr>
        <p:xfrm>
          <a:off x="500034" y="1928802"/>
          <a:ext cx="8072494" cy="45720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/>
        </p:nvGraphicFramePr>
        <p:xfrm>
          <a:off x="357158" y="214290"/>
          <a:ext cx="8358246" cy="1960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Схема 4"/>
          <p:cNvGraphicFramePr/>
          <p:nvPr/>
        </p:nvGraphicFramePr>
        <p:xfrm>
          <a:off x="357158" y="2357430"/>
          <a:ext cx="835824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71563" y="1285875"/>
            <a:ext cx="7215187" cy="5411788"/>
          </a:xfrm>
          <a:noFill/>
        </p:spPr>
      </p:pic>
      <p:graphicFrame>
        <p:nvGraphicFramePr>
          <p:cNvPr id="5" name="Схема 4"/>
          <p:cNvGraphicFramePr/>
          <p:nvPr/>
        </p:nvGraphicFramePr>
        <p:xfrm>
          <a:off x="928662" y="0"/>
          <a:ext cx="9072626" cy="10715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Рамка 5"/>
          <p:cNvSpPr/>
          <p:nvPr/>
        </p:nvSpPr>
        <p:spPr>
          <a:xfrm>
            <a:off x="928662" y="1285860"/>
            <a:ext cx="7429552" cy="5429288"/>
          </a:xfrm>
          <a:prstGeom prst="frame">
            <a:avLst>
              <a:gd name="adj1" fmla="val 2663"/>
            </a:avLst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1285875"/>
            <a:ext cx="82296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Схема 2"/>
          <p:cNvGraphicFramePr/>
          <p:nvPr/>
        </p:nvGraphicFramePr>
        <p:xfrm>
          <a:off x="642910" y="214290"/>
          <a:ext cx="8072494" cy="928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Рамка 4"/>
          <p:cNvSpPr/>
          <p:nvPr/>
        </p:nvSpPr>
        <p:spPr>
          <a:xfrm>
            <a:off x="571472" y="1285860"/>
            <a:ext cx="8215370" cy="5429288"/>
          </a:xfrm>
          <a:prstGeom prst="frame">
            <a:avLst>
              <a:gd name="adj1" fmla="val 3318"/>
            </a:avLst>
          </a:prstGeom>
          <a:solidFill>
            <a:schemeClr val="accent3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1285875"/>
            <a:ext cx="811530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Схема 2"/>
          <p:cNvGraphicFramePr/>
          <p:nvPr/>
        </p:nvGraphicFramePr>
        <p:xfrm>
          <a:off x="642910" y="214290"/>
          <a:ext cx="8072494" cy="928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Рамка 4"/>
          <p:cNvSpPr/>
          <p:nvPr/>
        </p:nvSpPr>
        <p:spPr>
          <a:xfrm>
            <a:off x="571472" y="1285860"/>
            <a:ext cx="8215370" cy="5429288"/>
          </a:xfrm>
          <a:prstGeom prst="frame">
            <a:avLst>
              <a:gd name="adj1" fmla="val 3318"/>
            </a:avLst>
          </a:prstGeom>
          <a:solidFill>
            <a:schemeClr val="accent3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57313"/>
            <a:ext cx="8229600" cy="521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Схема 2"/>
          <p:cNvGraphicFramePr/>
          <p:nvPr/>
        </p:nvGraphicFramePr>
        <p:xfrm>
          <a:off x="571472" y="0"/>
          <a:ext cx="7096132" cy="11430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Рамка 3"/>
          <p:cNvSpPr/>
          <p:nvPr/>
        </p:nvSpPr>
        <p:spPr>
          <a:xfrm>
            <a:off x="357158" y="1357298"/>
            <a:ext cx="8429684" cy="5214974"/>
          </a:xfrm>
          <a:prstGeom prst="frame">
            <a:avLst>
              <a:gd name="adj1" fmla="val 2951"/>
            </a:avLst>
          </a:prstGeom>
          <a:solidFill>
            <a:schemeClr val="tx1">
              <a:lumMod val="75000"/>
            </a:schemeClr>
          </a:solidFill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Классическая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98</TotalTime>
  <Words>397</Words>
  <Application>Microsoft Office PowerPoint</Application>
  <PresentationFormat>On-screen Show (4:3)</PresentationFormat>
  <Paragraphs>4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Impact</vt:lpstr>
      <vt:lpstr>Times New Roman</vt:lpstr>
      <vt:lpstr>Wingdings</vt:lpstr>
      <vt:lpstr>Wingdings 2</vt:lpstr>
      <vt:lpstr>Wingdings 3</vt:lpstr>
      <vt:lpstr>Апекс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реобразование: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word</cp:lastModifiedBy>
  <cp:revision>36</cp:revision>
  <dcterms:created xsi:type="dcterms:W3CDTF">2009-03-05T12:33:48Z</dcterms:created>
  <dcterms:modified xsi:type="dcterms:W3CDTF">2020-05-19T01:35:18Z</dcterms:modified>
</cp:coreProperties>
</file>